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C2FD2C5" w14:textId="77777777" w:rsidR="00C217D7" w:rsidRPr="00C217D7" w:rsidRDefault="00C217D7" w:rsidP="008622A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31" w:color="auto"/>
        </w:pBdr>
        <w:tabs>
          <w:tab w:val="left" w:pos="7010"/>
        </w:tabs>
        <w:snapToGrid w:val="0"/>
        <w:spacing w:line="360" w:lineRule="auto"/>
        <w:ind w:leftChars="100" w:left="210" w:rightChars="300" w:right="630"/>
        <w:contextualSpacing/>
        <w:rPr>
          <w:rFonts w:ascii="楷体_GB2312" w:eastAsia="楷体_GB2312" w:hint="eastAsia"/>
          <w:b/>
          <w:bCs/>
        </w:rPr>
      </w:pPr>
      <w:r w:rsidRPr="00C217D7">
        <w:rPr>
          <w:rFonts w:ascii="楷体_GB2312" w:eastAsia="楷体_GB2312" w:hint="eastAsia"/>
          <w:b/>
          <w:bCs/>
        </w:rPr>
        <w:t>声明：1.本人绝对未在考试中实施任何作弊行为，也绝对未将试卷、稿纸等带出考场。</w:t>
      </w:r>
    </w:p>
    <w:p w14:paraId="21B5969A" w14:textId="30D328A3" w:rsidR="00C217D7" w:rsidRPr="00C217D7" w:rsidRDefault="00C217D7" w:rsidP="008622A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31" w:color="auto"/>
        </w:pBdr>
        <w:tabs>
          <w:tab w:val="left" w:pos="7010"/>
        </w:tabs>
        <w:snapToGrid w:val="0"/>
        <w:spacing w:line="360" w:lineRule="auto"/>
        <w:ind w:leftChars="100" w:left="210" w:rightChars="300" w:right="630"/>
        <w:contextualSpacing/>
        <w:rPr>
          <w:rFonts w:ascii="楷体_GB2312" w:eastAsia="楷体_GB2312" w:hint="eastAsia"/>
          <w:b/>
          <w:bCs/>
        </w:rPr>
      </w:pPr>
      <w:r w:rsidRPr="00C217D7">
        <w:rPr>
          <w:rFonts w:ascii="楷体_GB2312" w:eastAsia="楷体_GB2312" w:hint="eastAsia"/>
          <w:b/>
          <w:bCs/>
        </w:rPr>
        <w:t>2.仅凭记忆整理，只能保证题目考点对应正确，具体数值、措辞等可能与原卷有出入。</w:t>
      </w:r>
    </w:p>
    <w:p w14:paraId="6A58E9B1" w14:textId="24FDEEB9" w:rsidR="00CC482E" w:rsidRPr="00CC482E" w:rsidRDefault="00C217D7" w:rsidP="008622A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31" w:color="auto"/>
        </w:pBdr>
        <w:tabs>
          <w:tab w:val="left" w:pos="7010"/>
        </w:tabs>
        <w:snapToGrid w:val="0"/>
        <w:spacing w:line="360" w:lineRule="auto"/>
        <w:ind w:leftChars="100" w:left="210" w:rightChars="300" w:right="630"/>
        <w:contextualSpacing/>
        <w:rPr>
          <w:rFonts w:ascii="楷体_GB2312" w:eastAsia="楷体_GB2312" w:hint="eastAsia"/>
          <w:b/>
          <w:bCs/>
          <w:color w:val="FF0000"/>
        </w:rPr>
      </w:pPr>
      <w:r w:rsidRPr="00C217D7">
        <w:rPr>
          <w:rFonts w:ascii="楷体_GB2312" w:eastAsia="楷体_GB2312" w:hint="eastAsia"/>
          <w:b/>
          <w:bCs/>
        </w:rPr>
        <w:t>3.往年题只供大家参考，只靠通过刷往年考试题来获取高分或者保证不挂科是</w:t>
      </w:r>
      <w:r w:rsidRPr="00C217D7">
        <w:rPr>
          <w:rFonts w:ascii="楷体_GB2312" w:eastAsia="楷体_GB2312" w:hint="eastAsia"/>
          <w:b/>
          <w:bCs/>
          <w:color w:val="FF0000"/>
          <w:u w:val="single"/>
        </w:rPr>
        <w:t>不可取的</w:t>
      </w:r>
      <w:r w:rsidRPr="00C217D7">
        <w:rPr>
          <w:rFonts w:ascii="楷体_GB2312" w:eastAsia="楷体_GB2312" w:hint="eastAsia"/>
          <w:b/>
          <w:bCs/>
        </w:rPr>
        <w:t>。希望大家认真复习，把基本概念、方法掌握扎实。</w:t>
      </w:r>
    </w:p>
    <w:p w14:paraId="6AFEE64F" w14:textId="05BDB600" w:rsidR="00CF0002" w:rsidRPr="00CF0002" w:rsidRDefault="00303446" w:rsidP="008622A3">
      <w:pPr>
        <w:keepNext/>
        <w:keepLines/>
        <w:snapToGrid w:val="0"/>
        <w:spacing w:line="360" w:lineRule="auto"/>
        <w:contextualSpacing/>
        <w:jc w:val="center"/>
        <w:outlineLvl w:val="1"/>
        <w:rPr>
          <w:rFonts w:ascii="宋体" w:eastAsia="宋体" w:hAnsi="宋体" w:cstheme="majorBidi" w:hint="eastAsia"/>
          <w:bCs/>
          <w:sz w:val="32"/>
          <w:szCs w:val="32"/>
        </w:rPr>
      </w:pPr>
      <w:r>
        <w:rPr>
          <w:rFonts w:ascii="宋体" w:eastAsia="宋体" w:hAnsi="宋体" w:cstheme="majorBidi" w:hint="eastAsia"/>
          <w:bCs/>
          <w:sz w:val="32"/>
          <w:szCs w:val="32"/>
        </w:rPr>
        <w:t>哈尔滨工业大学（深圳）</w:t>
      </w:r>
      <w:r w:rsidR="00CF0002" w:rsidRPr="00CF0002">
        <w:rPr>
          <w:rFonts w:ascii="宋体" w:eastAsia="宋体" w:hAnsi="宋体" w:cstheme="majorBidi" w:hint="eastAsia"/>
          <w:bCs/>
          <w:sz w:val="32"/>
          <w:szCs w:val="32"/>
        </w:rPr>
        <w:t>202</w:t>
      </w:r>
      <w:r w:rsidR="00B14F42">
        <w:rPr>
          <w:rFonts w:ascii="宋体" w:eastAsia="宋体" w:hAnsi="宋体" w:cstheme="majorBidi" w:hint="eastAsia"/>
          <w:bCs/>
          <w:sz w:val="32"/>
          <w:szCs w:val="32"/>
        </w:rPr>
        <w:t>4</w:t>
      </w:r>
      <w:r w:rsidR="00CF0002" w:rsidRPr="00CF0002">
        <w:rPr>
          <w:rFonts w:ascii="宋体" w:eastAsia="宋体" w:hAnsi="宋体" w:cstheme="majorBidi" w:hint="eastAsia"/>
          <w:bCs/>
          <w:sz w:val="32"/>
          <w:szCs w:val="32"/>
        </w:rPr>
        <w:t>年</w:t>
      </w:r>
      <w:r w:rsidR="009D40C6">
        <w:rPr>
          <w:rFonts w:ascii="宋体" w:eastAsia="宋体" w:hAnsi="宋体" w:cstheme="majorBidi" w:hint="eastAsia"/>
          <w:bCs/>
          <w:sz w:val="32"/>
          <w:szCs w:val="32"/>
        </w:rPr>
        <w:t>秋</w:t>
      </w:r>
      <w:r w:rsidR="00CF0002" w:rsidRPr="00CF0002">
        <w:rPr>
          <w:rFonts w:ascii="宋体" w:eastAsia="宋体" w:hAnsi="宋体" w:cstheme="majorBidi" w:hint="eastAsia"/>
          <w:bCs/>
          <w:sz w:val="32"/>
          <w:szCs w:val="32"/>
        </w:rPr>
        <w:t>季学期</w:t>
      </w:r>
    </w:p>
    <w:p w14:paraId="76098C1D" w14:textId="303F7813" w:rsidR="004E645F" w:rsidRPr="00686CD4" w:rsidRDefault="00B14F42" w:rsidP="008622A3">
      <w:pPr>
        <w:keepNext/>
        <w:keepLines/>
        <w:snapToGrid w:val="0"/>
        <w:spacing w:line="360" w:lineRule="auto"/>
        <w:contextualSpacing/>
        <w:jc w:val="center"/>
        <w:outlineLvl w:val="1"/>
        <w:rPr>
          <w:rFonts w:ascii="黑体" w:eastAsia="黑体" w:hAnsi="黑体" w:cstheme="majorBidi" w:hint="eastAsia"/>
          <w:bCs/>
          <w:sz w:val="36"/>
          <w:szCs w:val="36"/>
        </w:rPr>
      </w:pPr>
      <w:r>
        <w:rPr>
          <w:rFonts w:ascii="黑体" w:eastAsia="黑体" w:hAnsi="黑体" w:cstheme="majorBidi" w:hint="eastAsia"/>
          <w:bCs/>
          <w:sz w:val="36"/>
          <w:szCs w:val="36"/>
        </w:rPr>
        <w:t>数值分析</w:t>
      </w:r>
      <w:r w:rsidR="004E645F" w:rsidRPr="00686CD4">
        <w:rPr>
          <w:rFonts w:ascii="黑体" w:eastAsia="黑体" w:hAnsi="黑体" w:cstheme="majorBidi"/>
          <w:bCs/>
          <w:sz w:val="36"/>
          <w:szCs w:val="36"/>
        </w:rPr>
        <w:t xml:space="preserve"> </w:t>
      </w:r>
      <w:r w:rsidR="00303446" w:rsidRPr="00686CD4">
        <w:rPr>
          <w:rFonts w:ascii="黑体" w:eastAsia="黑体" w:hAnsi="黑体" w:cstheme="majorBidi" w:hint="eastAsia"/>
          <w:bCs/>
          <w:sz w:val="36"/>
          <w:szCs w:val="36"/>
        </w:rPr>
        <w:t>试题</w:t>
      </w:r>
      <w:r w:rsidR="00C217D7" w:rsidRPr="00686CD4">
        <w:rPr>
          <w:rFonts w:ascii="黑体" w:eastAsia="黑体" w:hAnsi="黑体" w:cstheme="majorBidi" w:hint="eastAsia"/>
          <w:bCs/>
          <w:sz w:val="36"/>
          <w:szCs w:val="36"/>
        </w:rPr>
        <w:t>(回忆版</w:t>
      </w:r>
      <w:r w:rsidR="00303D63" w:rsidRPr="00686CD4">
        <w:rPr>
          <w:rFonts w:ascii="黑体" w:eastAsia="黑体" w:hAnsi="黑体" w:cstheme="majorBidi" w:hint="eastAsia"/>
          <w:bCs/>
          <w:sz w:val="36"/>
          <w:szCs w:val="36"/>
        </w:rPr>
        <w:t>)(</w:t>
      </w:r>
      <w:r w:rsidR="00303D63">
        <w:rPr>
          <w:rFonts w:ascii="黑体" w:eastAsia="黑体" w:hAnsi="黑体" w:cstheme="majorBidi" w:hint="eastAsia"/>
          <w:bCs/>
          <w:sz w:val="36"/>
          <w:szCs w:val="36"/>
        </w:rPr>
        <w:t>参考答案</w:t>
      </w:r>
      <w:r w:rsidR="00C217D7" w:rsidRPr="00686CD4">
        <w:rPr>
          <w:rFonts w:ascii="黑体" w:eastAsia="黑体" w:hAnsi="黑体" w:cstheme="majorBidi" w:hint="eastAsia"/>
          <w:bCs/>
          <w:sz w:val="36"/>
          <w:szCs w:val="36"/>
        </w:rPr>
        <w:t>)</w:t>
      </w:r>
    </w:p>
    <w:p w14:paraId="68240033" w14:textId="3002C752" w:rsidR="001766BC" w:rsidRDefault="00BF3D23" w:rsidP="008622A3">
      <w:pPr>
        <w:tabs>
          <w:tab w:val="center" w:pos="4153"/>
          <w:tab w:val="right" w:pos="8306"/>
        </w:tabs>
        <w:snapToGrid w:val="0"/>
        <w:spacing w:line="360" w:lineRule="auto"/>
        <w:contextualSpacing/>
        <w:jc w:val="right"/>
        <w:rPr>
          <w:rFonts w:ascii="宋体" w:eastAsia="宋体" w:hAnsi="宋体" w:cs="Times New Roman" w:hint="eastAsia"/>
          <w:bCs/>
          <w:color w:val="000000"/>
          <w:sz w:val="24"/>
          <w:szCs w:val="24"/>
        </w:rPr>
      </w:pPr>
      <w:r>
        <w:rPr>
          <w:rFonts w:ascii="宋体" w:eastAsia="宋体" w:hAnsi="宋体" w:cs="Times New Roman" w:hint="eastAsia"/>
          <w:bCs/>
          <w:color w:val="000000"/>
          <w:sz w:val="24"/>
          <w:szCs w:val="24"/>
        </w:rPr>
        <w:t>202</w:t>
      </w:r>
      <w:r w:rsidR="00CC482E">
        <w:rPr>
          <w:rFonts w:ascii="宋体" w:eastAsia="宋体" w:hAnsi="宋体" w:cs="Times New Roman" w:hint="eastAsia"/>
          <w:bCs/>
          <w:color w:val="000000"/>
          <w:sz w:val="24"/>
          <w:szCs w:val="24"/>
        </w:rPr>
        <w:t>4</w:t>
      </w:r>
      <w:r>
        <w:rPr>
          <w:rFonts w:ascii="宋体" w:eastAsia="宋体" w:hAnsi="宋体" w:cs="Times New Roman" w:hint="eastAsia"/>
          <w:bCs/>
          <w:color w:val="000000"/>
          <w:sz w:val="24"/>
          <w:szCs w:val="24"/>
        </w:rPr>
        <w:t>.</w:t>
      </w:r>
      <w:r w:rsidR="00B14F42">
        <w:rPr>
          <w:rFonts w:ascii="宋体" w:eastAsia="宋体" w:hAnsi="宋体" w:cs="Times New Roman" w:hint="eastAsia"/>
          <w:bCs/>
          <w:color w:val="000000"/>
          <w:sz w:val="24"/>
          <w:szCs w:val="24"/>
        </w:rPr>
        <w:t>12</w:t>
      </w:r>
      <w:r>
        <w:rPr>
          <w:rFonts w:ascii="宋体" w:eastAsia="宋体" w:hAnsi="宋体" w:cs="Times New Roman"/>
          <w:bCs/>
          <w:color w:val="000000"/>
          <w:sz w:val="24"/>
          <w:szCs w:val="24"/>
        </w:rPr>
        <w:t xml:space="preserve"> V1.</w:t>
      </w:r>
      <w:r w:rsidR="00F809A7">
        <w:rPr>
          <w:rFonts w:ascii="宋体" w:eastAsia="宋体" w:hAnsi="宋体" w:cs="Times New Roman" w:hint="eastAsia"/>
          <w:bCs/>
          <w:color w:val="000000"/>
          <w:sz w:val="24"/>
          <w:szCs w:val="24"/>
        </w:rPr>
        <w:t>0</w:t>
      </w:r>
    </w:p>
    <w:p w14:paraId="08AEEC37" w14:textId="65F74979" w:rsidR="00E90786" w:rsidRDefault="004E645F" w:rsidP="008622A3">
      <w:pPr>
        <w:tabs>
          <w:tab w:val="center" w:pos="4153"/>
          <w:tab w:val="right" w:pos="8306"/>
        </w:tabs>
        <w:snapToGrid w:val="0"/>
        <w:spacing w:line="360" w:lineRule="auto"/>
        <w:contextualSpacing/>
        <w:rPr>
          <w:rFonts w:ascii="宋体" w:eastAsia="宋体" w:hAnsi="宋体" w:cs="Times New Roman" w:hint="eastAsia"/>
          <w:bCs/>
          <w:color w:val="000000"/>
          <w:sz w:val="24"/>
          <w:szCs w:val="24"/>
        </w:rPr>
      </w:pPr>
      <w:r w:rsidRPr="004E645F">
        <w:rPr>
          <w:rFonts w:ascii="宋体" w:eastAsia="宋体" w:hAnsi="宋体" w:cs="Times New Roman" w:hint="eastAsia"/>
          <w:bCs/>
          <w:color w:val="000000"/>
          <w:sz w:val="24"/>
          <w:szCs w:val="24"/>
        </w:rPr>
        <w:t>说明：</w:t>
      </w:r>
      <w:r w:rsidR="001766BC">
        <w:rPr>
          <w:rFonts w:ascii="宋体" w:eastAsia="宋体" w:hAnsi="宋体" w:cs="Times New Roman" w:hint="eastAsia"/>
          <w:bCs/>
          <w:color w:val="000000"/>
          <w:sz w:val="24"/>
          <w:szCs w:val="24"/>
        </w:rPr>
        <w:t>测试时间120分钟，满分</w:t>
      </w:r>
      <w:r w:rsidR="00303446">
        <w:rPr>
          <w:rFonts w:ascii="宋体" w:eastAsia="宋体" w:hAnsi="宋体" w:cs="Times New Roman" w:hint="eastAsia"/>
          <w:bCs/>
          <w:color w:val="000000"/>
          <w:sz w:val="24"/>
          <w:szCs w:val="24"/>
        </w:rPr>
        <w:t>100</w:t>
      </w:r>
      <w:r w:rsidR="001766BC">
        <w:rPr>
          <w:rFonts w:ascii="宋体" w:eastAsia="宋体" w:hAnsi="宋体" w:cs="Times New Roman" w:hint="eastAsia"/>
          <w:bCs/>
          <w:color w:val="000000"/>
          <w:sz w:val="24"/>
          <w:szCs w:val="24"/>
        </w:rPr>
        <w:t>分。</w:t>
      </w:r>
      <w:r w:rsidR="0044332D" w:rsidRPr="004E645F">
        <w:rPr>
          <w:rFonts w:ascii="宋体" w:eastAsia="宋体" w:hAnsi="宋体" w:cs="Times New Roman" w:hint="eastAsia"/>
          <w:bCs/>
          <w:color w:val="000000"/>
          <w:sz w:val="24"/>
          <w:szCs w:val="24"/>
        </w:rPr>
        <w:t>可以使用无编程、记忆功能的计算器。</w:t>
      </w:r>
    </w:p>
    <w:p w14:paraId="5D93D600" w14:textId="0A007153" w:rsidR="00E90786" w:rsidRPr="00200E3E" w:rsidRDefault="004E645F" w:rsidP="008622A3">
      <w:pPr>
        <w:snapToGrid w:val="0"/>
        <w:spacing w:line="360" w:lineRule="auto"/>
        <w:contextualSpacing/>
        <w:jc w:val="center"/>
        <w:rPr>
          <w:rFonts w:ascii="楷体_GB2312" w:eastAsia="楷体_GB2312" w:hAnsi="黑体" w:cs="Times New Roman" w:hint="eastAsia"/>
          <w:sz w:val="32"/>
          <w:szCs w:val="40"/>
        </w:rPr>
      </w:pPr>
      <w:r w:rsidRPr="004E645F">
        <w:rPr>
          <w:rFonts w:ascii="楷体_GB2312" w:eastAsia="楷体_GB2312" w:hAnsi="黑体" w:cs="Times New Roman" w:hint="eastAsia"/>
          <w:sz w:val="32"/>
          <w:szCs w:val="40"/>
        </w:rPr>
        <w:t>注意行为规范  遵守考场纪律</w:t>
      </w:r>
    </w:p>
    <w:p w14:paraId="0FFACE6B" w14:textId="3FB872FF" w:rsidR="00CF0002" w:rsidRPr="00C0343A" w:rsidRDefault="004E645F" w:rsidP="008622A3">
      <w:pPr>
        <w:snapToGrid w:val="0"/>
        <w:spacing w:line="360" w:lineRule="auto"/>
        <w:contextualSpacing/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</w:pP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一、填空</w:t>
      </w:r>
      <w:r w:rsidR="009D40C6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题</w:t>
      </w: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（</w:t>
      </w:r>
      <w:r w:rsidR="00C13262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每</w:t>
      </w:r>
      <w:r w:rsidR="00303446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空</w:t>
      </w:r>
      <w:r w:rsidR="00B14F42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2</w:t>
      </w:r>
      <w:r w:rsidR="00C13262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分，</w:t>
      </w: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满分</w:t>
      </w:r>
      <w:r w:rsidR="00B14F42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24</w:t>
      </w:r>
      <w:r w:rsidR="00CF0002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分）</w:t>
      </w:r>
    </w:p>
    <w:p w14:paraId="369752EE" w14:textId="77777777" w:rsidR="00B14F42" w:rsidRDefault="00CF0002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 w:rsidRPr="00303446">
        <w:rPr>
          <w:rFonts w:ascii="Times New Roman" w:eastAsia="宋体" w:hAnsi="Times New Roman" w:cs="Times New Roman"/>
          <w:b/>
          <w:bCs/>
          <w:sz w:val="24"/>
          <w:szCs w:val="24"/>
        </w:rPr>
        <w:t>1.</w:t>
      </w:r>
      <w:r w:rsidR="00F809A7" w:rsidRPr="0030344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</w:t>
      </w:r>
      <w:r w:rsidR="00F809A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数值分析中考虑的误差主要是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_______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误差和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_____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误差。</w:t>
      </w:r>
    </w:p>
    <w:p w14:paraId="2233BB66" w14:textId="048D4CC8" w:rsidR="000E27FC" w:rsidRPr="000E27FC" w:rsidRDefault="000E27FC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答案：</w:t>
      </w:r>
      <w:r w:rsidRPr="000E27FC">
        <w:rPr>
          <w:rFonts w:ascii="Times New Roman" w:eastAsia="宋体" w:hAnsi="Times New Roman" w:cs="Times New Roman" w:hint="eastAsia"/>
          <w:sz w:val="24"/>
          <w:szCs w:val="24"/>
        </w:rPr>
        <w:t>截断、舍入</w:t>
      </w:r>
    </w:p>
    <w:p w14:paraId="6D102C5C" w14:textId="5C228963" w:rsidR="00C217D7" w:rsidRDefault="00F809A7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 w:rsidRPr="00303446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.</w:t>
      </w:r>
      <w:r w:rsidR="00CF0002" w:rsidRPr="00303446">
        <w:rPr>
          <w:rFonts w:ascii="Times New Roman" w:eastAsia="宋体" w:hAnsi="Times New Roman" w:cs="Times New Roman"/>
          <w:b/>
          <w:bCs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当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|</w:t>
      </w:r>
      <w:r w:rsidR="00B14F42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|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充分大时，在使用计算机计算</w:t>
      </w:r>
      <w:r w:rsidR="00B14F42" w:rsidRPr="00B14F42">
        <w:rPr>
          <w:rFonts w:ascii="Times New Roman" w:eastAsia="宋体" w:hAnsi="Times New Roman" w:cs="Times New Roman"/>
          <w:position w:val="-8"/>
          <w:sz w:val="24"/>
          <w:szCs w:val="24"/>
        </w:rPr>
        <w:object w:dxaOrig="1180" w:dyaOrig="360" w14:anchorId="6CD3A6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18pt" o:ole="">
            <v:imagedata r:id="rId8" o:title=""/>
          </v:shape>
          <o:OLEObject Type="Embed" ProgID="Equation.DSMT4" ShapeID="_x0000_i1025" DrawAspect="Content" ObjectID="_1797446136" r:id="rId9"/>
        </w:objec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时，为减少误差，应改</w:t>
      </w:r>
      <w:r w:rsidR="004635D9">
        <w:rPr>
          <w:rFonts w:ascii="Times New Roman" w:eastAsia="宋体" w:hAnsi="Times New Roman" w:cs="Times New Roman" w:hint="eastAsia"/>
          <w:sz w:val="24"/>
          <w:szCs w:val="24"/>
        </w:rPr>
        <w:t>用</w:t>
      </w:r>
      <w:r w:rsidR="00501F94">
        <w:rPr>
          <w:rFonts w:ascii="Times New Roman" w:eastAsia="宋体" w:hAnsi="Times New Roman" w:cs="Times New Roman" w:hint="eastAsia"/>
          <w:sz w:val="24"/>
          <w:szCs w:val="24"/>
        </w:rPr>
        <w:t>公式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_____</w:t>
      </w:r>
      <w:r w:rsidR="004635D9">
        <w:rPr>
          <w:rFonts w:ascii="Times New Roman" w:eastAsia="宋体" w:hAnsi="Times New Roman" w:cs="Times New Roman" w:hint="eastAsia"/>
          <w:sz w:val="24"/>
          <w:szCs w:val="24"/>
        </w:rPr>
        <w:t>来计算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B9924DA" w14:textId="67DC29E0" w:rsidR="000E27FC" w:rsidRPr="0021691E" w:rsidRDefault="000E27FC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答案：</w:t>
      </w:r>
      <w:r w:rsidRPr="000E27FC">
        <w:rPr>
          <w:rFonts w:ascii="Times New Roman" w:eastAsia="宋体" w:hAnsi="Times New Roman" w:cs="Times New Roman"/>
          <w:position w:val="-28"/>
          <w:sz w:val="24"/>
          <w:szCs w:val="24"/>
        </w:rPr>
        <w:object w:dxaOrig="1160" w:dyaOrig="660" w14:anchorId="5972399A">
          <v:shape id="_x0000_i1026" type="#_x0000_t75" style="width:57.6pt;height:33pt" o:ole="">
            <v:imagedata r:id="rId10" o:title=""/>
          </v:shape>
          <o:OLEObject Type="Embed" ProgID="Equation.DSMT4" ShapeID="_x0000_i1026" DrawAspect="Content" ObjectID="_1797446137" r:id="rId11"/>
        </w:object>
      </w:r>
    </w:p>
    <w:p w14:paraId="6D7E402B" w14:textId="1B323113" w:rsidR="00303446" w:rsidRDefault="00303446" w:rsidP="008622A3">
      <w:pPr>
        <w:snapToGrid w:val="0"/>
        <w:spacing w:line="360" w:lineRule="auto"/>
        <w:ind w:rightChars="95" w:right="199"/>
        <w:contextualSpacing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.</w:t>
      </w:r>
      <w:r w:rsidR="00EC203C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B14F42" w:rsidRPr="00B14F42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60" w:dyaOrig="360" w14:anchorId="5014D616">
          <v:shape id="_x0000_i1027" type="#_x0000_t75" style="width:103.2pt;height:18pt" o:ole="">
            <v:imagedata r:id="rId12" o:title=""/>
          </v:shape>
          <o:OLEObject Type="Embed" ProgID="Equation.DSMT4" ShapeID="_x0000_i1027" DrawAspect="Content" ObjectID="_1797446138" r:id="rId13"/>
        </w:objec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，则差商</w:t>
      </w:r>
      <w:r w:rsidR="00B14F42" w:rsidRPr="00B14F42">
        <w:rPr>
          <w:rFonts w:ascii="Times New Roman" w:eastAsia="宋体" w:hAnsi="Times New Roman" w:cs="Times New Roman"/>
          <w:position w:val="-10"/>
          <w:sz w:val="24"/>
          <w:szCs w:val="24"/>
        </w:rPr>
        <w:object w:dxaOrig="1680" w:dyaOrig="360" w14:anchorId="59B13171">
          <v:shape id="_x0000_i1028" type="#_x0000_t75" style="width:84pt;height:18pt" o:ole="">
            <v:imagedata r:id="rId14" o:title=""/>
          </v:shape>
          <o:OLEObject Type="Embed" ProgID="Equation.DSMT4" ShapeID="_x0000_i1028" DrawAspect="Content" ObjectID="_1797446139" r:id="rId15"/>
        </w:object>
      </w:r>
      <w:r w:rsidRPr="00B422C1">
        <w:rPr>
          <w:rFonts w:ascii="Times New Roman" w:eastAsia="宋体" w:hAnsi="Times New Roman" w:cs="Times New Roman" w:hint="eastAsia"/>
          <w:sz w:val="24"/>
          <w:u w:val="single"/>
        </w:rPr>
        <w:t xml:space="preserve"> </w:t>
      </w:r>
      <w:r w:rsidR="00B14F42">
        <w:rPr>
          <w:rFonts w:ascii="Times New Roman" w:eastAsia="宋体" w:hAnsi="Times New Roman" w:cs="Times New Roman" w:hint="eastAsia"/>
          <w:sz w:val="24"/>
          <w:u w:val="single"/>
        </w:rPr>
        <w:t xml:space="preserve">     </w:t>
      </w:r>
      <w:r w:rsidRPr="00B422C1">
        <w:rPr>
          <w:rFonts w:ascii="Times New Roman" w:eastAsia="宋体" w:hAnsi="Times New Roman" w:cs="Times New Roman"/>
          <w:sz w:val="24"/>
          <w:u w:val="single"/>
        </w:rPr>
        <w:t xml:space="preserve">  </w:t>
      </w:r>
      <w:r w:rsidRPr="00B422C1">
        <w:rPr>
          <w:rFonts w:ascii="Times New Roman" w:eastAsia="宋体" w:hAnsi="Times New Roman" w:cs="Times New Roman" w:hint="eastAsia"/>
          <w:sz w:val="24"/>
          <w:u w:val="single"/>
        </w:rPr>
        <w:t xml:space="preserve"> </w:t>
      </w:r>
      <w:r w:rsidR="00B14F42">
        <w:rPr>
          <w:rFonts w:ascii="Times New Roman" w:eastAsia="宋体" w:hAnsi="Times New Roman" w:cs="Times New Roman" w:hint="eastAsia"/>
          <w:sz w:val="24"/>
        </w:rPr>
        <w:t>。</w:t>
      </w:r>
    </w:p>
    <w:p w14:paraId="25EE0342" w14:textId="34ADC2E5" w:rsidR="000E27FC" w:rsidRPr="000E27FC" w:rsidRDefault="000E27FC" w:rsidP="000E27FC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答案：</w:t>
      </w:r>
      <w:r w:rsidRPr="000E27FC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79" w14:anchorId="67E8CA77">
          <v:shape id="_x0000_i1029" type="#_x0000_t75" style="width:9.6pt;height:14.4pt" o:ole="">
            <v:imagedata r:id="rId16" o:title=""/>
          </v:shape>
          <o:OLEObject Type="Embed" ProgID="Equation.DSMT4" ShapeID="_x0000_i1029" DrawAspect="Content" ObjectID="_1797446140" r:id="rId1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0E27FC">
        <w:rPr>
          <w:rFonts w:ascii="Times New Roman" w:eastAsia="宋体" w:hAnsi="Times New Roman" w:cs="Times New Roman"/>
          <w:position w:val="-24"/>
          <w:sz w:val="24"/>
          <w:szCs w:val="24"/>
        </w:rPr>
        <w:object w:dxaOrig="2780" w:dyaOrig="660" w14:anchorId="10EE3FB3">
          <v:shape id="_x0000_i1030" type="#_x0000_t75" style="width:139.2pt;height:33pt" o:ole="">
            <v:imagedata r:id="rId18" o:title=""/>
          </v:shape>
          <o:OLEObject Type="Embed" ProgID="Equation.DSMT4" ShapeID="_x0000_i1030" DrawAspect="Content" ObjectID="_1797446141" r:id="rId1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60E2E70D" w14:textId="4CB0DC58" w:rsidR="00303446" w:rsidRDefault="00303446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.4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设计一种算法计算</w:t>
      </w:r>
      <w:r w:rsidR="00B14F42" w:rsidRPr="00B14F42">
        <w:rPr>
          <w:rFonts w:ascii="Times New Roman" w:eastAsia="宋体" w:hAnsi="Times New Roman" w:cs="Times New Roman"/>
          <w:position w:val="-6"/>
          <w:sz w:val="24"/>
          <w:szCs w:val="24"/>
        </w:rPr>
        <w:object w:dxaOrig="420" w:dyaOrig="320" w14:anchorId="2ED86795">
          <v:shape id="_x0000_i1031" type="#_x0000_t75" style="width:21pt;height:15.6pt" o:ole="">
            <v:imagedata r:id="rId20" o:title=""/>
          </v:shape>
          <o:OLEObject Type="Embed" ProgID="Equation.DSMT4" ShapeID="_x0000_i1031" DrawAspect="Content" ObjectID="_1797446142" r:id="rId21"/>
        </w:objec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，最</w:t>
      </w:r>
      <w:r w:rsidR="00B67B4D">
        <w:rPr>
          <w:rFonts w:ascii="Times New Roman" w:eastAsia="宋体" w:hAnsi="Times New Roman" w:cs="Times New Roman" w:hint="eastAsia"/>
          <w:sz w:val="24"/>
          <w:szCs w:val="24"/>
        </w:rPr>
        <w:t>少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需要进行乘法</w:t>
      </w:r>
      <w:r w:rsidR="00545D66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次数是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_________</w:t>
      </w:r>
      <w:r w:rsidR="00CC4091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C73CA03" w14:textId="62E71A58" w:rsidR="000E27FC" w:rsidRDefault="000E27FC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答案：</w:t>
      </w: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0E27FC">
        <w:rPr>
          <w:rFonts w:hint="eastAsia"/>
          <w:position w:val="-10"/>
        </w:rPr>
        <w:object w:dxaOrig="4020" w:dyaOrig="360" w14:anchorId="3198C912">
          <v:shape id="_x0000_i1032" type="#_x0000_t75" style="width:201pt;height:18pt" o:ole="">
            <v:imagedata r:id="rId22" o:title=""/>
          </v:shape>
          <o:OLEObject Type="Embed" ProgID="Equation.DSMT4" ShapeID="_x0000_i1032" DrawAspect="Content" ObjectID="_1797446143" r:id="rId2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2B1F6609" w14:textId="0AED8A1E" w:rsidR="00EC203C" w:rsidRDefault="00EC203C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.5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B14F42" w:rsidRPr="00B14F42">
        <w:rPr>
          <w:rFonts w:ascii="Times New Roman" w:eastAsia="宋体" w:hAnsi="Times New Roman" w:cs="Times New Roman"/>
          <w:position w:val="-50"/>
          <w:sz w:val="24"/>
          <w:szCs w:val="24"/>
        </w:rPr>
        <w:object w:dxaOrig="1840" w:dyaOrig="1120" w14:anchorId="71586A53">
          <v:shape id="_x0000_i1033" type="#_x0000_t75" style="width:92.4pt;height:56.4pt" o:ole="">
            <v:imagedata r:id="rId24" o:title=""/>
          </v:shape>
          <o:OLEObject Type="Embed" ProgID="Equation.DSMT4" ShapeID="_x0000_i1033" DrawAspect="Content" ObjectID="_1797446144" r:id="rId25"/>
        </w:objec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B14F42" w:rsidRPr="00B14F42">
        <w:rPr>
          <w:rFonts w:ascii="Times New Roman" w:eastAsia="宋体" w:hAnsi="Times New Roman" w:cs="Times New Roman"/>
          <w:position w:val="-50"/>
          <w:sz w:val="24"/>
          <w:szCs w:val="24"/>
        </w:rPr>
        <w:object w:dxaOrig="780" w:dyaOrig="1120" w14:anchorId="16D8699D">
          <v:shape id="_x0000_i1034" type="#_x0000_t75" style="width:39pt;height:56.4pt" o:ole="">
            <v:imagedata r:id="rId26" o:title=""/>
          </v:shape>
          <o:OLEObject Type="Embed" ProgID="Equation.DSMT4" ShapeID="_x0000_i1034" DrawAspect="Content" ObjectID="_1797446145" r:id="rId27"/>
        </w:objec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，则</w:t>
      </w:r>
      <w:r w:rsidR="00B14F42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A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2-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范数是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________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B14F42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2-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范数是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________</w:t>
      </w:r>
      <w:r w:rsidR="00B14F42">
        <w:rPr>
          <w:rFonts w:ascii="Times New Roman" w:eastAsia="宋体" w:hAnsi="Times New Roman" w:cs="Times New Roman" w:hint="eastAsia"/>
          <w:sz w:val="24"/>
          <w:szCs w:val="24"/>
        </w:rPr>
        <w:t>（结果均保留二位小数）</w:t>
      </w:r>
      <w:r w:rsidR="00CC4091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36461606" w14:textId="576AEA03" w:rsidR="000E27FC" w:rsidRDefault="000E27FC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答案：</w:t>
      </w:r>
      <w:r>
        <w:rPr>
          <w:rFonts w:ascii="Times New Roman" w:eastAsia="宋体" w:hAnsi="Times New Roman" w:cs="Times New Roman" w:hint="eastAsia"/>
          <w:sz w:val="24"/>
          <w:szCs w:val="24"/>
        </w:rPr>
        <w:t>2.41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>
        <w:rPr>
          <w:rFonts w:ascii="Times New Roman" w:eastAsia="宋体" w:hAnsi="Times New Roman" w:cs="Times New Roman" w:hint="eastAsia"/>
          <w:sz w:val="24"/>
          <w:szCs w:val="24"/>
        </w:rPr>
        <w:t>4.69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Pr="000E27FC">
        <w:rPr>
          <w:rFonts w:hint="eastAsia"/>
          <w:position w:val="-4"/>
        </w:rPr>
        <w:object w:dxaOrig="240" w:dyaOrig="260" w14:anchorId="2FA28EE2">
          <v:shape id="_x0000_i1035" type="#_x0000_t75" style="width:12pt;height:13.2pt" o:ole="">
            <v:imagedata r:id="rId28" o:title=""/>
          </v:shape>
          <o:OLEObject Type="Embed" ProgID="Equation.DSMT4" ShapeID="_x0000_i1035" DrawAspect="Content" ObjectID="_1797446146" r:id="rId2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对称，则</w:t>
      </w:r>
      <w:r w:rsidR="00303D63" w:rsidRPr="000E27FC">
        <w:rPr>
          <w:rFonts w:hint="eastAsia"/>
          <w:position w:val="-14"/>
        </w:rPr>
        <w:object w:dxaOrig="3240" w:dyaOrig="460" w14:anchorId="07081C5F">
          <v:shape id="_x0000_i1036" type="#_x0000_t75" style="width:162pt;height:22.8pt" o:ole="">
            <v:imagedata r:id="rId30" o:title=""/>
          </v:shape>
          <o:OLEObject Type="Embed" ProgID="Equation.DSMT4" ShapeID="_x0000_i1036" DrawAspect="Content" ObjectID="_1797446147" r:id="rId31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而</w:t>
      </w:r>
    </w:p>
    <w:p w14:paraId="00B2D6CD" w14:textId="015AB555" w:rsidR="000E27FC" w:rsidRPr="000E27FC" w:rsidRDefault="00303D63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 w:rsidRPr="000E27FC">
        <w:rPr>
          <w:rFonts w:hint="eastAsia"/>
          <w:position w:val="-50"/>
        </w:rPr>
        <w:object w:dxaOrig="6740" w:dyaOrig="1120" w14:anchorId="0F0CDCB3">
          <v:shape id="_x0000_i1037" type="#_x0000_t75" style="width:337.2pt;height:56.4pt" o:ole="">
            <v:imagedata r:id="rId32" o:title=""/>
          </v:shape>
          <o:OLEObject Type="Embed" ProgID="Equation.DSMT4" ShapeID="_x0000_i1037" DrawAspect="Content" ObjectID="_1797446148" r:id="rId33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解得其特征值为</w:t>
      </w:r>
      <w:r w:rsidRPr="002713AA">
        <w:rPr>
          <w:rFonts w:hint="eastAsia"/>
          <w:position w:val="-10"/>
        </w:rPr>
        <w:object w:dxaOrig="820" w:dyaOrig="380" w14:anchorId="72C8269F">
          <v:shape id="_x0000_i1038" type="#_x0000_t75" style="width:40.8pt;height:19.2pt" o:ole="">
            <v:imagedata r:id="rId34" o:title=""/>
          </v:shape>
          <o:OLEObject Type="Embed" ProgID="Equation.DSMT4" ShapeID="_x0000_i1038" DrawAspect="Content" ObjectID="_1797446149" r:id="rId3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则可得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>
        <w:rPr>
          <w:rFonts w:ascii="Times New Roman" w:eastAsia="宋体" w:hAnsi="Times New Roman" w:cs="Times New Roman" w:hint="eastAsia"/>
          <w:sz w:val="24"/>
          <w:szCs w:val="24"/>
        </w:rPr>
        <w:t>2-</w:t>
      </w:r>
      <w:r>
        <w:rPr>
          <w:rFonts w:ascii="Times New Roman" w:eastAsia="宋体" w:hAnsi="Times New Roman" w:cs="Times New Roman" w:hint="eastAsia"/>
          <w:sz w:val="24"/>
          <w:szCs w:val="24"/>
        </w:rPr>
        <w:t>范数是</w:t>
      </w:r>
      <w:r w:rsidRPr="00303D63">
        <w:rPr>
          <w:rFonts w:hint="eastAsia"/>
          <w:position w:val="-6"/>
        </w:rPr>
        <w:object w:dxaOrig="660" w:dyaOrig="340" w14:anchorId="13DE7F40">
          <v:shape id="_x0000_i1039" type="#_x0000_t75" style="width:33pt;height:16.8pt" o:ole="">
            <v:imagedata r:id="rId36" o:title=""/>
          </v:shape>
          <o:OLEObject Type="Embed" ProgID="Equation.DSMT4" ShapeID="_x0000_i1039" DrawAspect="Content" ObjectID="_1797446150" r:id="rId37"/>
        </w:object>
      </w:r>
      <w:r w:rsidR="000E27FC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0E27FC">
        <w:rPr>
          <w:rFonts w:hint="eastAsia"/>
          <w:position w:val="-14"/>
        </w:rPr>
        <w:object w:dxaOrig="3240" w:dyaOrig="460" w14:anchorId="0AABE656">
          <v:shape id="_x0000_i1040" type="#_x0000_t75" style="width:162pt;height:22.8pt" o:ole="">
            <v:imagedata r:id="rId38" o:title=""/>
          </v:shape>
          <o:OLEObject Type="Embed" ProgID="Equation.DSMT4" ShapeID="_x0000_i1040" DrawAspect="Content" ObjectID="_1797446151" r:id="rId3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28CCA1C1" w14:textId="6368B5EC" w:rsidR="00A46689" w:rsidRDefault="00A46689" w:rsidP="008622A3">
      <w:pPr>
        <w:snapToGrid w:val="0"/>
        <w:spacing w:line="360" w:lineRule="auto"/>
        <w:ind w:rightChars="95" w:right="199"/>
        <w:contextualSpacing/>
        <w:rPr>
          <w:rFonts w:ascii="Times New Roman" w:eastAsia="宋体" w:hAnsi="Times New Roman" w:cs="Times New Roman"/>
          <w:sz w:val="24"/>
        </w:rPr>
      </w:pPr>
      <w:r w:rsidRPr="00B422C1">
        <w:rPr>
          <w:rFonts w:ascii="Times New Roman" w:eastAsia="宋体" w:hAnsi="Times New Roman" w:cs="Times New Roman" w:hint="eastAsia"/>
          <w:b/>
          <w:bCs/>
          <w:sz w:val="24"/>
        </w:rPr>
        <w:lastRenderedPageBreak/>
        <w:t>1.6</w:t>
      </w:r>
      <w:r w:rsidRPr="00B422C1">
        <w:rPr>
          <w:rFonts w:ascii="Times New Roman" w:eastAsia="宋体" w:hAnsi="Times New Roman" w:cs="Times New Roman"/>
          <w:b/>
          <w:bCs/>
          <w:sz w:val="24"/>
        </w:rPr>
        <w:t xml:space="preserve"> </w:t>
      </w:r>
      <w:r w:rsidR="004635D9">
        <w:rPr>
          <w:rFonts w:ascii="Times New Roman" w:eastAsia="宋体" w:hAnsi="Times New Roman" w:cs="Times New Roman" w:hint="eastAsia"/>
          <w:sz w:val="24"/>
        </w:rPr>
        <w:t>使用</w:t>
      </w:r>
      <w:r w:rsidR="004635D9">
        <w:rPr>
          <w:rFonts w:ascii="Times New Roman" w:eastAsia="宋体" w:hAnsi="Times New Roman" w:cs="Times New Roman" w:hint="eastAsia"/>
          <w:i/>
          <w:iCs/>
          <w:sz w:val="24"/>
        </w:rPr>
        <w:t>n</w:t>
      </w:r>
      <w:r w:rsidR="004635D9">
        <w:rPr>
          <w:rFonts w:ascii="Times New Roman" w:eastAsia="宋体" w:hAnsi="Times New Roman" w:cs="Times New Roman" w:hint="eastAsia"/>
          <w:sz w:val="24"/>
        </w:rPr>
        <w:t>+1</w:t>
      </w:r>
      <w:r w:rsidR="004635D9">
        <w:rPr>
          <w:rFonts w:ascii="Times New Roman" w:eastAsia="宋体" w:hAnsi="Times New Roman" w:cs="Times New Roman" w:hint="eastAsia"/>
          <w:sz w:val="24"/>
        </w:rPr>
        <w:t>个节点所得插值型求积公式的最高代数精度是</w:t>
      </w:r>
      <w:r w:rsidR="004635D9">
        <w:rPr>
          <w:rFonts w:ascii="Times New Roman" w:eastAsia="宋体" w:hAnsi="Times New Roman" w:cs="Times New Roman" w:hint="eastAsia"/>
          <w:sz w:val="24"/>
        </w:rPr>
        <w:t>____</w:t>
      </w:r>
      <w:r w:rsidR="00501F94">
        <w:rPr>
          <w:rFonts w:ascii="Times New Roman" w:eastAsia="宋体" w:hAnsi="Times New Roman" w:cs="Times New Roman" w:hint="eastAsia"/>
          <w:sz w:val="24"/>
        </w:rPr>
        <w:t>_____</w:t>
      </w:r>
      <w:r w:rsidR="004635D9">
        <w:rPr>
          <w:rFonts w:ascii="Times New Roman" w:eastAsia="宋体" w:hAnsi="Times New Roman" w:cs="Times New Roman" w:hint="eastAsia"/>
          <w:sz w:val="24"/>
        </w:rPr>
        <w:t>__</w:t>
      </w:r>
      <w:r w:rsidRPr="00B422C1">
        <w:rPr>
          <w:rFonts w:ascii="Times New Roman" w:eastAsia="宋体" w:hAnsi="Times New Roman" w:cs="Times New Roman" w:hint="eastAsia"/>
          <w:sz w:val="24"/>
        </w:rPr>
        <w:t>。</w:t>
      </w:r>
    </w:p>
    <w:p w14:paraId="2281EF9C" w14:textId="05987089" w:rsidR="00F015D7" w:rsidRPr="00F015D7" w:rsidRDefault="00F015D7" w:rsidP="00F015D7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答案：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n</w:t>
      </w:r>
      <w:r>
        <w:rPr>
          <w:rFonts w:ascii="Times New Roman" w:eastAsia="宋体" w:hAnsi="Times New Roman" w:cs="Times New Roman" w:hint="eastAsia"/>
          <w:sz w:val="24"/>
          <w:szCs w:val="24"/>
        </w:rPr>
        <w:t>+1</w:t>
      </w:r>
      <w:r w:rsidR="00E961D1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E961D1">
        <w:rPr>
          <w:rFonts w:ascii="Times New Roman" w:eastAsia="宋体" w:hAnsi="Times New Roman" w:cs="Times New Roman" w:hint="eastAsia"/>
          <w:sz w:val="24"/>
          <w:szCs w:val="24"/>
        </w:rPr>
        <w:t>Gauss</w:t>
      </w:r>
      <w:r w:rsidR="00E961D1">
        <w:rPr>
          <w:rFonts w:ascii="Times New Roman" w:eastAsia="宋体" w:hAnsi="Times New Roman" w:cs="Times New Roman" w:hint="eastAsia"/>
          <w:sz w:val="24"/>
          <w:szCs w:val="24"/>
        </w:rPr>
        <w:t>型求积公式）</w:t>
      </w:r>
    </w:p>
    <w:p w14:paraId="4963B818" w14:textId="3EA7BB1E" w:rsidR="00303446" w:rsidRDefault="00303446" w:rsidP="008622A3">
      <w:pPr>
        <w:snapToGrid w:val="0"/>
        <w:spacing w:line="360" w:lineRule="auto"/>
        <w:ind w:rightChars="95" w:right="199"/>
        <w:contextualSpacing/>
        <w:rPr>
          <w:rFonts w:ascii="Times New Roman" w:eastAsia="宋体" w:hAnsi="Times New Roman" w:cs="Times New Roman"/>
          <w:sz w:val="24"/>
        </w:rPr>
      </w:pPr>
      <w:r w:rsidRPr="00B422C1">
        <w:rPr>
          <w:rFonts w:ascii="Times New Roman" w:eastAsia="宋体" w:hAnsi="Times New Roman" w:cs="Times New Roman"/>
          <w:b/>
          <w:bCs/>
          <w:sz w:val="24"/>
        </w:rPr>
        <w:t xml:space="preserve">1.7 </w:t>
      </w:r>
      <w:r w:rsidR="005B4099">
        <w:rPr>
          <w:rFonts w:ascii="Times New Roman" w:eastAsia="宋体" w:hAnsi="Times New Roman" w:cs="Times New Roman" w:hint="eastAsia"/>
          <w:sz w:val="24"/>
        </w:rPr>
        <w:t>求一函数在</w:t>
      </w:r>
      <w:r w:rsidR="005B4099" w:rsidRPr="005B4099">
        <w:rPr>
          <w:rFonts w:ascii="Times New Roman" w:eastAsia="宋体" w:hAnsi="Times New Roman" w:cs="Times New Roman"/>
          <w:position w:val="-10"/>
          <w:sz w:val="24"/>
          <w:szCs w:val="24"/>
        </w:rPr>
        <w:object w:dxaOrig="540" w:dyaOrig="320" w14:anchorId="709285FA">
          <v:shape id="_x0000_i1041" type="#_x0000_t75" style="width:27pt;height:15.6pt" o:ole="">
            <v:imagedata r:id="rId40" o:title=""/>
          </v:shape>
          <o:OLEObject Type="Embed" ProgID="Equation.DSMT4" ShapeID="_x0000_i1041" DrawAspect="Content" ObjectID="_1797446152" r:id="rId41"/>
        </w:object>
      </w:r>
      <w:r w:rsidR="005B4099">
        <w:rPr>
          <w:rFonts w:ascii="Times New Roman" w:eastAsia="宋体" w:hAnsi="Times New Roman" w:cs="Times New Roman" w:hint="eastAsia"/>
          <w:sz w:val="24"/>
          <w:szCs w:val="24"/>
        </w:rPr>
        <w:t>上的积分时，</w:t>
      </w:r>
      <w:r w:rsidR="004635D9">
        <w:rPr>
          <w:rFonts w:ascii="Times New Roman" w:eastAsia="宋体" w:hAnsi="Times New Roman" w:cs="Times New Roman" w:hint="eastAsia"/>
          <w:sz w:val="24"/>
        </w:rPr>
        <w:t>当</w:t>
      </w:r>
      <w:r w:rsidR="005B4099" w:rsidRPr="005B4099">
        <w:rPr>
          <w:rFonts w:ascii="Times New Roman" w:eastAsia="宋体" w:hAnsi="Times New Roman" w:cs="Times New Roman"/>
          <w:position w:val="-10"/>
          <w:sz w:val="24"/>
          <w:szCs w:val="24"/>
        </w:rPr>
        <w:object w:dxaOrig="540" w:dyaOrig="320" w14:anchorId="67589191">
          <v:shape id="_x0000_i1042" type="#_x0000_t75" style="width:27pt;height:15.6pt" o:ole="">
            <v:imagedata r:id="rId40" o:title=""/>
          </v:shape>
          <o:OLEObject Type="Embed" ProgID="Equation.DSMT4" ShapeID="_x0000_i1042" DrawAspect="Content" ObjectID="_1797446153" r:id="rId42"/>
        </w:object>
      </w:r>
      <w:r w:rsidR="005B4099">
        <w:rPr>
          <w:rFonts w:ascii="Times New Roman" w:eastAsia="宋体" w:hAnsi="Times New Roman" w:cs="Times New Roman" w:hint="eastAsia"/>
          <w:sz w:val="24"/>
          <w:szCs w:val="24"/>
        </w:rPr>
        <w:t>分为</w:t>
      </w:r>
      <w:r w:rsidR="005B4099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n</w:t>
      </w:r>
      <w:r w:rsidR="005B4099">
        <w:rPr>
          <w:rFonts w:ascii="Times New Roman" w:eastAsia="宋体" w:hAnsi="Times New Roman" w:cs="Times New Roman" w:hint="eastAsia"/>
          <w:sz w:val="24"/>
          <w:szCs w:val="24"/>
        </w:rPr>
        <w:t>等分时，使用复合梯形公式所得积分值为</w:t>
      </w:r>
      <w:r w:rsidR="005B4099" w:rsidRPr="005B409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68BF5615">
          <v:shape id="_x0000_i1043" type="#_x0000_t75" style="width:13.2pt;height:18pt" o:ole="">
            <v:imagedata r:id="rId43" o:title=""/>
          </v:shape>
          <o:OLEObject Type="Embed" ProgID="Equation.DSMT4" ShapeID="_x0000_i1043" DrawAspect="Content" ObjectID="_1797446154" r:id="rId44"/>
        </w:object>
      </w:r>
      <w:r w:rsidR="005B4099">
        <w:rPr>
          <w:rFonts w:ascii="Times New Roman" w:eastAsia="宋体" w:hAnsi="Times New Roman" w:cs="Times New Roman" w:hint="eastAsia"/>
          <w:sz w:val="24"/>
          <w:szCs w:val="24"/>
        </w:rPr>
        <w:t>，将区间再进行半分，</w:t>
      </w:r>
      <w:r w:rsidR="00501F94">
        <w:rPr>
          <w:rFonts w:ascii="Times New Roman" w:eastAsia="宋体" w:hAnsi="Times New Roman" w:cs="Times New Roman" w:hint="eastAsia"/>
          <w:sz w:val="24"/>
          <w:szCs w:val="24"/>
        </w:rPr>
        <w:t>同样用复合梯形公式</w:t>
      </w:r>
      <w:r w:rsidR="005B4099">
        <w:rPr>
          <w:rFonts w:ascii="Times New Roman" w:eastAsia="宋体" w:hAnsi="Times New Roman" w:cs="Times New Roman" w:hint="eastAsia"/>
          <w:sz w:val="24"/>
          <w:szCs w:val="24"/>
        </w:rPr>
        <w:t>可算出积分值为</w:t>
      </w:r>
      <w:r w:rsidR="005B4099" w:rsidRPr="005B4099">
        <w:rPr>
          <w:rFonts w:ascii="Times New Roman" w:eastAsia="宋体" w:hAnsi="Times New Roman" w:cs="Times New Roman"/>
          <w:position w:val="-12"/>
          <w:sz w:val="24"/>
          <w:szCs w:val="24"/>
        </w:rPr>
        <w:object w:dxaOrig="340" w:dyaOrig="360" w14:anchorId="2A57CED3">
          <v:shape id="_x0000_i1044" type="#_x0000_t75" style="width:16.8pt;height:18pt" o:ole="">
            <v:imagedata r:id="rId45" o:title=""/>
          </v:shape>
          <o:OLEObject Type="Embed" ProgID="Equation.DSMT4" ShapeID="_x0000_i1044" DrawAspect="Content" ObjectID="_1797446155" r:id="rId46"/>
        </w:object>
      </w:r>
      <w:r w:rsidR="005B4099">
        <w:rPr>
          <w:rFonts w:ascii="Times New Roman" w:eastAsia="宋体" w:hAnsi="Times New Roman" w:cs="Times New Roman" w:hint="eastAsia"/>
          <w:sz w:val="24"/>
          <w:szCs w:val="24"/>
        </w:rPr>
        <w:t>，利用理查德森外推思想，利用这两个积分值可以得到精度更高的积分值</w:t>
      </w:r>
      <w:r w:rsidR="005B4099" w:rsidRPr="005B4099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3381DB45">
          <v:shape id="_x0000_i1045" type="#_x0000_t75" style="width:14.4pt;height:18pt" o:ole="">
            <v:imagedata r:id="rId47" o:title=""/>
          </v:shape>
          <o:OLEObject Type="Embed" ProgID="Equation.DSMT4" ShapeID="_x0000_i1045" DrawAspect="Content" ObjectID="_1797446156" r:id="rId48"/>
        </w:object>
      </w:r>
      <w:r w:rsidR="005B4099">
        <w:rPr>
          <w:rFonts w:ascii="Times New Roman" w:eastAsia="宋体" w:hAnsi="Times New Roman" w:cs="Times New Roman" w:hint="eastAsia"/>
          <w:sz w:val="24"/>
          <w:szCs w:val="24"/>
        </w:rPr>
        <w:t>=_____________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14:paraId="2F6750F0" w14:textId="346324EF" w:rsidR="00F015D7" w:rsidRPr="00303446" w:rsidRDefault="00F015D7" w:rsidP="00F015D7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答案：</w:t>
      </w:r>
      <w:r w:rsidRPr="00F015D7">
        <w:rPr>
          <w:rFonts w:ascii="Times New Roman" w:eastAsia="宋体" w:hAnsi="Times New Roman" w:cs="Times New Roman"/>
          <w:position w:val="-24"/>
          <w:sz w:val="24"/>
          <w:szCs w:val="24"/>
        </w:rPr>
        <w:object w:dxaOrig="1100" w:dyaOrig="620" w14:anchorId="0543EDCC">
          <v:shape id="_x0000_i1046" type="#_x0000_t75" style="width:55.8pt;height:31.2pt" o:ole="">
            <v:imagedata r:id="rId49" o:title=""/>
          </v:shape>
          <o:OLEObject Type="Embed" ProgID="Equation.DSMT4" ShapeID="_x0000_i1046" DrawAspect="Content" ObjectID="_1797446157" r:id="rId50"/>
        </w:object>
      </w:r>
      <w:r w:rsidR="00E961D1">
        <w:rPr>
          <w:rFonts w:ascii="Times New Roman" w:eastAsia="宋体" w:hAnsi="Times New Roman" w:cs="Times New Roman" w:hint="eastAsia"/>
          <w:sz w:val="24"/>
          <w:szCs w:val="24"/>
        </w:rPr>
        <w:t>（考查</w:t>
      </w:r>
      <w:r w:rsidR="00E961D1">
        <w:rPr>
          <w:rFonts w:ascii="Times New Roman" w:eastAsia="宋体" w:hAnsi="Times New Roman" w:cs="Times New Roman" w:hint="eastAsia"/>
          <w:sz w:val="24"/>
          <w:szCs w:val="24"/>
        </w:rPr>
        <w:t>Romberg</w:t>
      </w:r>
      <w:r w:rsidR="00E961D1">
        <w:rPr>
          <w:rFonts w:ascii="Times New Roman" w:eastAsia="宋体" w:hAnsi="Times New Roman" w:cs="Times New Roman" w:hint="eastAsia"/>
          <w:sz w:val="24"/>
          <w:szCs w:val="24"/>
        </w:rPr>
        <w:t>积分法）</w:t>
      </w:r>
    </w:p>
    <w:p w14:paraId="0763BD55" w14:textId="162DE23E" w:rsidR="00303446" w:rsidRDefault="00303446" w:rsidP="008622A3">
      <w:pPr>
        <w:snapToGrid w:val="0"/>
        <w:spacing w:line="360" w:lineRule="auto"/>
        <w:ind w:rightChars="95" w:right="199"/>
        <w:contextualSpacing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.8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5B4099">
        <w:rPr>
          <w:rFonts w:ascii="Times New Roman" w:eastAsia="宋体" w:hAnsi="Times New Roman" w:cs="宋体" w:hint="eastAsia"/>
          <w:sz w:val="24"/>
          <w:szCs w:val="24"/>
          <w:lang w:bidi="ar"/>
        </w:rPr>
        <w:t>满足</w:t>
      </w:r>
      <w:r w:rsidR="005B4099" w:rsidRPr="005B4099">
        <w:rPr>
          <w:rFonts w:ascii="Times New Roman" w:eastAsia="宋体" w:hAnsi="Times New Roman" w:cs="Times New Roman"/>
          <w:position w:val="-10"/>
          <w:sz w:val="24"/>
          <w:szCs w:val="24"/>
        </w:rPr>
        <w:object w:dxaOrig="3360" w:dyaOrig="320" w14:anchorId="05E428FB">
          <v:shape id="_x0000_i1047" type="#_x0000_t75" style="width:168pt;height:15.6pt" o:ole="">
            <v:imagedata r:id="rId51" o:title=""/>
          </v:shape>
          <o:OLEObject Type="Embed" ProgID="Equation.DSMT4" ShapeID="_x0000_i1047" DrawAspect="Content" ObjectID="_1797446158" r:id="rId52"/>
        </w:object>
      </w:r>
      <w:r w:rsidR="005B4099">
        <w:rPr>
          <w:rFonts w:ascii="Times New Roman" w:eastAsia="宋体" w:hAnsi="Times New Roman" w:cs="Times New Roman" w:hint="eastAsia"/>
          <w:sz w:val="24"/>
          <w:szCs w:val="24"/>
        </w:rPr>
        <w:t>的不高于</w: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次的插值多项式是</w: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_____________</w:t>
      </w:r>
      <w:r w:rsidR="008622A3">
        <w:rPr>
          <w:rFonts w:ascii="Times New Roman" w:eastAsia="宋体" w:hAnsi="Times New Roman" w:cs="Times New Roman" w:hint="eastAsia"/>
          <w:sz w:val="24"/>
        </w:rPr>
        <w:t>。</w:t>
      </w:r>
    </w:p>
    <w:p w14:paraId="4CEC59F9" w14:textId="39337B35" w:rsidR="00F015D7" w:rsidRPr="00F015D7" w:rsidRDefault="00F015D7" w:rsidP="00F015D7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答案：</w:t>
      </w:r>
      <w:r w:rsidRPr="00F015D7">
        <w:rPr>
          <w:rFonts w:ascii="Times New Roman" w:eastAsia="宋体" w:hAnsi="Times New Roman" w:cs="Times New Roman"/>
          <w:position w:val="-24"/>
          <w:sz w:val="24"/>
          <w:szCs w:val="24"/>
        </w:rPr>
        <w:object w:dxaOrig="1060" w:dyaOrig="620" w14:anchorId="3BF3A2E1">
          <v:shape id="_x0000_i1048" type="#_x0000_t75" style="width:53.4pt;height:31.2pt" o:ole="">
            <v:imagedata r:id="rId53" o:title=""/>
          </v:shape>
          <o:OLEObject Type="Embed" ProgID="Equation.DSMT4" ShapeID="_x0000_i1048" DrawAspect="Content" ObjectID="_1797446159" r:id="rId54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为二重零点、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为单零点，不高于</w:t>
      </w: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次，则多项式形式为</w:t>
      </w:r>
      <w:r w:rsidRPr="00F015D7">
        <w:rPr>
          <w:rFonts w:ascii="Times New Roman" w:eastAsia="宋体" w:hAnsi="Times New Roman" w:cs="Times New Roman"/>
          <w:position w:val="-10"/>
          <w:sz w:val="24"/>
          <w:szCs w:val="24"/>
        </w:rPr>
        <w:object w:dxaOrig="980" w:dyaOrig="360" w14:anchorId="2D6DAEF5">
          <v:shape id="_x0000_i1049" type="#_x0000_t75" style="width:49.8pt;height:18pt" o:ole="">
            <v:imagedata r:id="rId55" o:title=""/>
          </v:shape>
          <o:OLEObject Type="Embed" ProgID="Equation.DSMT4" ShapeID="_x0000_i1049" DrawAspect="Content" ObjectID="_1797446160" r:id="rId5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结合</w:t>
      </w:r>
      <w:r w:rsidRPr="005B4099">
        <w:rPr>
          <w:rFonts w:ascii="Times New Roman" w:eastAsia="宋体" w:hAnsi="Times New Roman" w:cs="Times New Roman"/>
          <w:position w:val="-10"/>
          <w:sz w:val="24"/>
          <w:szCs w:val="24"/>
        </w:rPr>
        <w:object w:dxaOrig="880" w:dyaOrig="320" w14:anchorId="1886C5E3">
          <v:shape id="_x0000_i1050" type="#_x0000_t75" style="width:44.4pt;height:15.6pt" o:ole="">
            <v:imagedata r:id="rId57" o:title=""/>
          </v:shape>
          <o:OLEObject Type="Embed" ProgID="Equation.DSMT4" ShapeID="_x0000_i1050" DrawAspect="Content" ObjectID="_1797446161" r:id="rId5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即可）</w:t>
      </w:r>
    </w:p>
    <w:p w14:paraId="787C8759" w14:textId="74A3F316" w:rsidR="00303446" w:rsidRDefault="00303446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.9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8622A3" w:rsidRPr="008622A3">
        <w:rPr>
          <w:rFonts w:ascii="Times New Roman" w:eastAsia="宋体" w:hAnsi="Times New Roman" w:cs="Times New Roman" w:hint="eastAsia"/>
          <w:sz w:val="24"/>
          <w:szCs w:val="24"/>
        </w:rPr>
        <w:t>设</w:t>
      </w:r>
      <w:r w:rsidR="008622A3" w:rsidRPr="008622A3">
        <w:rPr>
          <w:rFonts w:ascii="Times New Roman" w:eastAsia="宋体" w:hAnsi="Times New Roman" w:cs="Times New Roman"/>
          <w:position w:val="-12"/>
          <w:sz w:val="24"/>
          <w:szCs w:val="24"/>
        </w:rPr>
        <w:object w:dxaOrig="1880" w:dyaOrig="360" w14:anchorId="2245E83C">
          <v:shape id="_x0000_i1051" type="#_x0000_t75" style="width:93.6pt;height:18pt" o:ole="">
            <v:imagedata r:id="rId59" o:title=""/>
          </v:shape>
          <o:OLEObject Type="Embed" ProgID="Equation.DSMT4" ShapeID="_x0000_i1051" DrawAspect="Content" ObjectID="_1797446162" r:id="rId60"/>
        </w:objec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是以</w:t>
      </w:r>
      <w:r w:rsidR="008622A3" w:rsidRPr="008622A3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40" w:dyaOrig="360" w14:anchorId="08165139">
          <v:shape id="_x0000_i1052" type="#_x0000_t75" style="width:57pt;height:18pt" o:ole="">
            <v:imagedata r:id="rId61" o:title=""/>
          </v:shape>
          <o:OLEObject Type="Embed" ProgID="Equation.DSMT4" ShapeID="_x0000_i1052" DrawAspect="Content" ObjectID="_1797446163" r:id="rId62"/>
        </w:objec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为节点的</w: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Lagrange</w: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插值基函数，则</w:t>
      </w:r>
      <w:r w:rsidR="00001B77" w:rsidRPr="00001B77">
        <w:rPr>
          <w:rFonts w:ascii="Times New Roman" w:eastAsia="宋体" w:hAnsi="Times New Roman" w:cs="Times New Roman"/>
          <w:position w:val="-30"/>
          <w:sz w:val="24"/>
          <w:szCs w:val="24"/>
        </w:rPr>
        <w:object w:dxaOrig="1020" w:dyaOrig="700" w14:anchorId="3C0053BE">
          <v:shape id="_x0000_i1053" type="#_x0000_t75" style="width:51pt;height:34.8pt" o:ole="">
            <v:imagedata r:id="rId63" o:title=""/>
          </v:shape>
          <o:OLEObject Type="Embed" ProgID="Equation.DSMT4" ShapeID="_x0000_i1053" DrawAspect="Content" ObjectID="_1797446164" r:id="rId64"/>
        </w:objec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=_____</w:t>
      </w:r>
      <w:r w:rsidR="008622A3">
        <w:rPr>
          <w:rFonts w:ascii="Times New Roman" w:eastAsia="宋体" w:hAnsi="Times New Roman" w:cs="Times New Roman" w:hint="eastAsia"/>
          <w:sz w:val="24"/>
        </w:rPr>
        <w:t xml:space="preserve">, </w:t>
      </w:r>
      <w:r w:rsidR="008622A3" w:rsidRPr="005B409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40" w:dyaOrig="320" w14:anchorId="642CB88D">
          <v:shape id="_x0000_i1054" type="#_x0000_t75" style="width:62.4pt;height:15.6pt" o:ole="">
            <v:imagedata r:id="rId65" o:title=""/>
          </v:shape>
          <o:OLEObject Type="Embed" ProgID="Equation.DSMT4" ShapeID="_x0000_i1054" DrawAspect="Content" ObjectID="_1797446165" r:id="rId66"/>
        </w:object>
      </w:r>
      <w:r w:rsidRPr="00B422C1">
        <w:rPr>
          <w:rFonts w:ascii="Times New Roman" w:eastAsia="宋体" w:hAnsi="Times New Roman" w:cs="Times New Roman" w:hint="eastAsia"/>
          <w:sz w:val="24"/>
        </w:rPr>
        <w:t>。</w:t>
      </w:r>
    </w:p>
    <w:p w14:paraId="36EC888C" w14:textId="4D09B6EF" w:rsidR="00F015D7" w:rsidRDefault="00F015D7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答案：</w:t>
      </w:r>
      <w:r>
        <w:rPr>
          <w:rFonts w:ascii="Times New Roman" w:eastAsia="宋体" w:hAnsi="Times New Roman" w:cs="Times New Roman" w:hint="eastAsia"/>
          <w:i/>
          <w:iCs/>
          <w:sz w:val="24"/>
        </w:rPr>
        <w:t>x</w:t>
      </w:r>
      <w:r>
        <w:rPr>
          <w:rFonts w:ascii="Times New Roman" w:eastAsia="宋体" w:hAnsi="Times New Roman" w:cs="Times New Roman" w:hint="eastAsia"/>
          <w:i/>
          <w:iCs/>
          <w:sz w:val="24"/>
          <w:vertAlign w:val="superscript"/>
        </w:rPr>
        <w:t>k</w:t>
      </w:r>
      <w:r>
        <w:rPr>
          <w:rFonts w:ascii="Times New Roman" w:eastAsia="宋体" w:hAnsi="Times New Roman" w:cs="Times New Roman" w:hint="eastAsia"/>
          <w:sz w:val="24"/>
        </w:rPr>
        <w:t>。解析参看下题。</w:t>
      </w:r>
    </w:p>
    <w:p w14:paraId="09FD8A4C" w14:textId="224183C1" w:rsidR="00F015D7" w:rsidRDefault="00F015D7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</w:rPr>
      </w:pPr>
      <w:r w:rsidRPr="00F015D7">
        <w:rPr>
          <w:rFonts w:ascii="Times New Roman" w:eastAsia="宋体" w:hAnsi="Times New Roman" w:cs="Times New Roman"/>
          <w:noProof/>
          <w:sz w:val="24"/>
        </w:rPr>
        <w:drawing>
          <wp:inline distT="0" distB="0" distL="0" distR="0" wp14:anchorId="46684FC4" wp14:editId="5F9D40DC">
            <wp:extent cx="6188710" cy="2633345"/>
            <wp:effectExtent l="0" t="0" r="2540" b="0"/>
            <wp:docPr id="5558252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825276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263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CB67D" w14:textId="0881A265" w:rsidR="00F015D7" w:rsidRDefault="00F015D7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</w:rPr>
      </w:pPr>
      <w:r w:rsidRPr="00F015D7">
        <w:rPr>
          <w:rFonts w:ascii="Times New Roman" w:eastAsia="宋体" w:hAnsi="Times New Roman" w:cs="Times New Roman"/>
          <w:noProof/>
          <w:sz w:val="24"/>
        </w:rPr>
        <w:drawing>
          <wp:inline distT="0" distB="0" distL="0" distR="0" wp14:anchorId="703FAD04" wp14:editId="279A30D5">
            <wp:extent cx="5606315" cy="1433945"/>
            <wp:effectExtent l="0" t="0" r="0" b="0"/>
            <wp:docPr id="15853103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505660" name=""/>
                    <pic:cNvPicPr/>
                  </pic:nvPicPr>
                  <pic:blipFill rotWithShape="1">
                    <a:blip r:embed="rId68"/>
                    <a:srcRect b="70755"/>
                    <a:stretch/>
                  </pic:blipFill>
                  <pic:spPr bwMode="auto">
                    <a:xfrm>
                      <a:off x="0" y="0"/>
                      <a:ext cx="5625755" cy="14389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684DF3" w14:textId="0EDEBA42" w:rsidR="00F015D7" w:rsidRDefault="00F015D7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</w:rPr>
      </w:pPr>
      <w:r w:rsidRPr="00F015D7">
        <w:rPr>
          <w:rFonts w:ascii="Times New Roman" w:eastAsia="宋体" w:hAnsi="Times New Roman" w:cs="Times New Roman"/>
          <w:noProof/>
          <w:sz w:val="24"/>
        </w:rPr>
        <w:lastRenderedPageBreak/>
        <w:drawing>
          <wp:inline distT="0" distB="0" distL="0" distR="0" wp14:anchorId="119C1C31" wp14:editId="025786CA">
            <wp:extent cx="5313218" cy="3287951"/>
            <wp:effectExtent l="0" t="0" r="1905" b="8255"/>
            <wp:docPr id="7415056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505660" name=""/>
                    <pic:cNvPicPr/>
                  </pic:nvPicPr>
                  <pic:blipFill rotWithShape="1">
                    <a:blip r:embed="rId68"/>
                    <a:srcRect t="29245"/>
                    <a:stretch/>
                  </pic:blipFill>
                  <pic:spPr bwMode="auto">
                    <a:xfrm>
                      <a:off x="0" y="0"/>
                      <a:ext cx="5319478" cy="3291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44A6A6" w14:textId="204D8265" w:rsidR="005B4099" w:rsidRDefault="005B4099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.10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8622A3">
        <w:rPr>
          <w:rFonts w:ascii="Times New Roman" w:eastAsia="宋体" w:hAnsi="Times New Roman" w:cs="Times New Roman" w:hint="eastAsia"/>
          <w:sz w:val="24"/>
        </w:rPr>
        <w:t>对于迭代函数</w:t>
      </w:r>
      <w:r w:rsidR="008622A3" w:rsidRPr="005B409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900" w:dyaOrig="360" w14:anchorId="59C1347E">
          <v:shape id="_x0000_i1055" type="#_x0000_t75" style="width:94.8pt;height:18pt" o:ole="">
            <v:imagedata r:id="rId69" o:title=""/>
          </v:shape>
          <o:OLEObject Type="Embed" ProgID="Equation.DSMT4" ShapeID="_x0000_i1055" DrawAspect="Content" ObjectID="_1797446166" r:id="rId70"/>
        </w:objec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，当</w:t>
      </w:r>
      <w:r w:rsidR="008622A3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c</w: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取值范围为</w: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________</w: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时，迭代格式</w:t>
      </w:r>
      <w:r w:rsidR="00501F94" w:rsidRPr="008622A3">
        <w:rPr>
          <w:rFonts w:ascii="Times New Roman" w:eastAsia="宋体" w:hAnsi="Times New Roman" w:cs="Times New Roman"/>
          <w:position w:val="-12"/>
          <w:sz w:val="24"/>
          <w:szCs w:val="24"/>
        </w:rPr>
        <w:object w:dxaOrig="1200" w:dyaOrig="360" w14:anchorId="0D61453B">
          <v:shape id="_x0000_i1056" type="#_x0000_t75" style="width:60pt;height:18pt" o:ole="">
            <v:imagedata r:id="rId71" o:title=""/>
          </v:shape>
          <o:OLEObject Type="Embed" ProgID="Equation.DSMT4" ShapeID="_x0000_i1056" DrawAspect="Content" ObjectID="_1797446167" r:id="rId72"/>
        </w:object>
      </w:r>
      <w:r w:rsidR="008622A3">
        <w:rPr>
          <w:rFonts w:ascii="Times New Roman" w:eastAsia="宋体" w:hAnsi="Times New Roman" w:cs="Times New Roman" w:hint="eastAsia"/>
          <w:sz w:val="24"/>
          <w:szCs w:val="24"/>
        </w:rPr>
        <w:t>能收敛于精确解</w:t>
      </w:r>
      <w:r w:rsidR="008622A3" w:rsidRPr="008622A3">
        <w:rPr>
          <w:rFonts w:ascii="Times New Roman" w:eastAsia="宋体" w:hAnsi="Times New Roman" w:cs="Times New Roman"/>
          <w:position w:val="-10"/>
          <w:sz w:val="24"/>
          <w:szCs w:val="24"/>
        </w:rPr>
        <w:object w:dxaOrig="1020" w:dyaOrig="360" w14:anchorId="57906229">
          <v:shape id="_x0000_i1057" type="#_x0000_t75" style="width:51pt;height:18pt" o:ole="">
            <v:imagedata r:id="rId73" o:title=""/>
          </v:shape>
          <o:OLEObject Type="Embed" ProgID="Equation.DSMT4" ShapeID="_x0000_i1057" DrawAspect="Content" ObjectID="_1797446168" r:id="rId74"/>
        </w:object>
      </w:r>
      <w:r w:rsidRPr="00B422C1">
        <w:rPr>
          <w:rFonts w:ascii="Times New Roman" w:eastAsia="宋体" w:hAnsi="Times New Roman" w:cs="Times New Roman" w:hint="eastAsia"/>
          <w:sz w:val="24"/>
        </w:rPr>
        <w:t>。</w:t>
      </w:r>
    </w:p>
    <w:p w14:paraId="27614FAE" w14:textId="043BBC9A" w:rsidR="00F015D7" w:rsidRPr="005B4099" w:rsidRDefault="00F015D7" w:rsidP="008622A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答案：</w:t>
      </w:r>
      <w:r w:rsidRPr="00F015D7">
        <w:rPr>
          <w:rFonts w:ascii="Times New Roman" w:eastAsia="宋体" w:hAnsi="Times New Roman" w:cs="Times New Roman"/>
          <w:position w:val="-24"/>
          <w:sz w:val="24"/>
          <w:szCs w:val="24"/>
        </w:rPr>
        <w:object w:dxaOrig="1260" w:dyaOrig="680" w14:anchorId="3677A3D5">
          <v:shape id="_x0000_i1058" type="#_x0000_t75" style="width:63pt;height:33.6pt" o:ole="">
            <v:imagedata r:id="rId75" o:title=""/>
          </v:shape>
          <o:OLEObject Type="Embed" ProgID="Equation.DSMT4" ShapeID="_x0000_i1058" DrawAspect="Content" ObjectID="_1797446169" r:id="rId76"/>
        </w:object>
      </w:r>
      <w:r>
        <w:rPr>
          <w:rFonts w:ascii="Times New Roman" w:eastAsia="宋体" w:hAnsi="Times New Roman" w:cs="Times New Roman" w:hint="eastAsia"/>
          <w:sz w:val="24"/>
        </w:rPr>
        <w:t>（</w:t>
      </w:r>
      <w:r w:rsidRPr="005B409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440" w:dyaOrig="320" w14:anchorId="024EB5C8">
          <v:shape id="_x0000_i1059" type="#_x0000_t75" style="width:1in;height:15.6pt" o:ole="">
            <v:imagedata r:id="rId77" o:title=""/>
          </v:shape>
          <o:OLEObject Type="Embed" ProgID="Equation.DSMT4" ShapeID="_x0000_i1059" DrawAspect="Content" ObjectID="_1797446170" r:id="rId7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精确解</w:t>
      </w:r>
      <w:r w:rsidRPr="00F015D7">
        <w:rPr>
          <w:rFonts w:ascii="Times New Roman" w:eastAsia="宋体" w:hAnsi="Times New Roman" w:cs="Times New Roman"/>
          <w:position w:val="-8"/>
          <w:sz w:val="24"/>
          <w:szCs w:val="24"/>
        </w:rPr>
        <w:object w:dxaOrig="760" w:dyaOrig="360" w14:anchorId="5F319314">
          <v:shape id="_x0000_i1060" type="#_x0000_t75" style="width:38.4pt;height:18pt" o:ole="">
            <v:imagedata r:id="rId79" o:title=""/>
          </v:shape>
          <o:OLEObject Type="Embed" ProgID="Equation.DSMT4" ShapeID="_x0000_i1060" DrawAspect="Content" ObjectID="_1797446171" r:id="rId80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则</w:t>
      </w:r>
      <w:r w:rsidRPr="005B4099">
        <w:rPr>
          <w:rFonts w:ascii="Times New Roman" w:eastAsia="宋体" w:hAnsi="Times New Roman" w:cs="Times New Roman"/>
          <w:position w:val="-10"/>
          <w:sz w:val="24"/>
          <w:szCs w:val="24"/>
        </w:rPr>
        <w:object w:dxaOrig="1719" w:dyaOrig="380" w14:anchorId="4926F703">
          <v:shape id="_x0000_i1061" type="#_x0000_t75" style="width:85.8pt;height:19.2pt" o:ole="">
            <v:imagedata r:id="rId81" o:title=""/>
          </v:shape>
          <o:OLEObject Type="Embed" ProgID="Equation.DSMT4" ShapeID="_x0000_i1061" DrawAspect="Content" ObjectID="_1797446172" r:id="rId82"/>
        </w:object>
      </w:r>
      <w:r>
        <w:rPr>
          <w:rFonts w:ascii="Times New Roman" w:eastAsia="宋体" w:hAnsi="Times New Roman" w:cs="Times New Roman" w:hint="eastAsia"/>
          <w:sz w:val="24"/>
        </w:rPr>
        <w:t>）</w:t>
      </w:r>
    </w:p>
    <w:p w14:paraId="469C55FB" w14:textId="27FAA64B" w:rsidR="009B5489" w:rsidRPr="00C0343A" w:rsidRDefault="009B5489" w:rsidP="008622A3">
      <w:pPr>
        <w:snapToGrid w:val="0"/>
        <w:spacing w:line="360" w:lineRule="auto"/>
        <w:contextualSpacing/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</w:pP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二、（</w:t>
      </w:r>
      <w:r w:rsidR="00C13262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满分</w:t>
      </w:r>
      <w:r w:rsidR="00303446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1</w:t>
      </w:r>
      <w:r w:rsidR="008646A7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2</w:t>
      </w: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分）</w:t>
      </w:r>
    </w:p>
    <w:p w14:paraId="681BC2E1" w14:textId="7FC7E916" w:rsidR="00303446" w:rsidRDefault="008646A7" w:rsidP="008646A7">
      <w:pPr>
        <w:snapToGrid w:val="0"/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当</w:t>
      </w:r>
      <w:r w:rsidRPr="008646A7">
        <w:rPr>
          <w:rFonts w:hint="eastAsia"/>
          <w:position w:val="-10"/>
        </w:rPr>
        <w:object w:dxaOrig="1040" w:dyaOrig="320" w14:anchorId="5353BB24">
          <v:shape id="_x0000_i1062" type="#_x0000_t75" style="width:51.6pt;height:15.6pt" o:ole="">
            <v:imagedata r:id="rId83" o:title=""/>
          </v:shape>
          <o:OLEObject Type="Embed" ProgID="Equation.DSMT4" ShapeID="_x0000_i1062" DrawAspect="Content" ObjectID="_1797446173" r:id="rId84"/>
        </w:object>
      </w:r>
      <w:r>
        <w:rPr>
          <w:rFonts w:ascii="Times New Roman" w:eastAsia="宋体" w:hAnsi="Times New Roman" w:cs="Times New Roman" w:hint="eastAsia"/>
          <w:bCs/>
          <w:sz w:val="24"/>
        </w:rPr>
        <w:t>时，</w:t>
      </w:r>
      <w:r w:rsidRPr="008646A7">
        <w:rPr>
          <w:rFonts w:hint="eastAsia"/>
          <w:position w:val="-10"/>
        </w:rPr>
        <w:object w:dxaOrig="1260" w:dyaOrig="320" w14:anchorId="19CA2BFB">
          <v:shape id="_x0000_i1063" type="#_x0000_t75" style="width:63pt;height:15.6pt" o:ole="">
            <v:imagedata r:id="rId85" o:title=""/>
          </v:shape>
          <o:OLEObject Type="Embed" ProgID="Equation.DSMT4" ShapeID="_x0000_i1063" DrawAspect="Content" ObjectID="_1797446174" r:id="rId86"/>
        </w:object>
      </w:r>
      <w:r>
        <w:rPr>
          <w:rFonts w:ascii="Times New Roman" w:eastAsia="宋体" w:hAnsi="Times New Roman" w:cs="Times New Roman" w:hint="eastAsia"/>
          <w:bCs/>
          <w:sz w:val="24"/>
        </w:rPr>
        <w:t>。</w:t>
      </w:r>
    </w:p>
    <w:p w14:paraId="3792FDB3" w14:textId="2A3D8946" w:rsidR="008646A7" w:rsidRDefault="008646A7" w:rsidP="008646A7">
      <w:pPr>
        <w:snapToGrid w:val="0"/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宋体" w:hAnsi="Times New Roman" w:cs="Times New Roman" w:hint="eastAsia"/>
          <w:bCs/>
          <w:sz w:val="24"/>
        </w:rPr>
        <w:t>1</w:t>
      </w:r>
      <w:r>
        <w:rPr>
          <w:rFonts w:ascii="Times New Roman" w:eastAsia="宋体" w:hAnsi="Times New Roman" w:cs="Times New Roman" w:hint="eastAsia"/>
          <w:bCs/>
          <w:sz w:val="24"/>
        </w:rPr>
        <w:t>）利用差商表计算二次牛顿插值公式</w:t>
      </w:r>
      <w:r w:rsidR="00545D66">
        <w:rPr>
          <w:rFonts w:ascii="Times New Roman" w:eastAsia="宋体" w:hAnsi="Times New Roman" w:cs="Times New Roman" w:hint="eastAsia"/>
          <w:bCs/>
          <w:sz w:val="24"/>
        </w:rPr>
        <w:t>并估算</w:t>
      </w:r>
      <w:r w:rsidR="00545D66" w:rsidRPr="00545D66">
        <w:rPr>
          <w:rFonts w:hint="eastAsia"/>
          <w:position w:val="-28"/>
        </w:rPr>
        <w:object w:dxaOrig="660" w:dyaOrig="680" w14:anchorId="3AB03C9A">
          <v:shape id="_x0000_i1064" type="#_x0000_t75" style="width:33pt;height:33.6pt" o:ole="">
            <v:imagedata r:id="rId87" o:title=""/>
          </v:shape>
          <o:OLEObject Type="Embed" ProgID="Equation.DSMT4" ShapeID="_x0000_i1064" DrawAspect="Content" ObjectID="_1797446175" r:id="rId88"/>
        </w:object>
      </w:r>
      <w:r w:rsidR="00545D66">
        <w:rPr>
          <w:rFonts w:ascii="Times New Roman" w:eastAsia="宋体" w:hAnsi="Times New Roman" w:cs="Times New Roman" w:hint="eastAsia"/>
          <w:bCs/>
          <w:sz w:val="24"/>
        </w:rPr>
        <w:t>（结果以分数表示）</w:t>
      </w:r>
      <w:r>
        <w:rPr>
          <w:rFonts w:ascii="Times New Roman" w:eastAsia="宋体" w:hAnsi="Times New Roman" w:cs="Times New Roman" w:hint="eastAsia"/>
          <w:bCs/>
          <w:sz w:val="24"/>
        </w:rPr>
        <w:t>；</w:t>
      </w:r>
    </w:p>
    <w:p w14:paraId="5B4CD610" w14:textId="6419DF45" w:rsidR="008646A7" w:rsidRDefault="008646A7" w:rsidP="008646A7">
      <w:pPr>
        <w:snapToGrid w:val="0"/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宋体" w:hAnsi="Times New Roman" w:cs="Times New Roman" w:hint="eastAsia"/>
          <w:bCs/>
          <w:sz w:val="24"/>
        </w:rPr>
        <w:t>2</w:t>
      </w:r>
      <w:r>
        <w:rPr>
          <w:rFonts w:ascii="Times New Roman" w:eastAsia="宋体" w:hAnsi="Times New Roman" w:cs="Times New Roman" w:hint="eastAsia"/>
          <w:bCs/>
          <w:sz w:val="24"/>
        </w:rPr>
        <w:t>）增加一个节点</w:t>
      </w:r>
      <w:r w:rsidR="00D95F4A" w:rsidRPr="008646A7">
        <w:rPr>
          <w:rFonts w:hint="eastAsia"/>
          <w:position w:val="-10"/>
        </w:rPr>
        <w:object w:dxaOrig="680" w:dyaOrig="320" w14:anchorId="2FFDF085">
          <v:shape id="_x0000_i1065" type="#_x0000_t75" style="width:33.6pt;height:15.6pt" o:ole="">
            <v:imagedata r:id="rId89" o:title=""/>
          </v:shape>
          <o:OLEObject Type="Embed" ProgID="Equation.DSMT4" ShapeID="_x0000_i1065" DrawAspect="Content" ObjectID="_1797446176" r:id="rId90"/>
        </w:object>
      </w:r>
      <w:r>
        <w:rPr>
          <w:rFonts w:ascii="Times New Roman" w:eastAsia="宋体" w:hAnsi="Times New Roman" w:cs="Times New Roman" w:hint="eastAsia"/>
          <w:bCs/>
          <w:sz w:val="24"/>
        </w:rPr>
        <w:t>，</w:t>
      </w:r>
      <w:r w:rsidR="00545D66">
        <w:rPr>
          <w:rFonts w:ascii="Times New Roman" w:eastAsia="宋体" w:hAnsi="Times New Roman" w:cs="Times New Roman" w:hint="eastAsia"/>
          <w:bCs/>
          <w:sz w:val="24"/>
        </w:rPr>
        <w:t>计算三次牛顿插值公式并估算</w:t>
      </w:r>
      <w:r w:rsidR="00545D66" w:rsidRPr="00545D66">
        <w:rPr>
          <w:rFonts w:hint="eastAsia"/>
          <w:position w:val="-28"/>
        </w:rPr>
        <w:object w:dxaOrig="660" w:dyaOrig="680" w14:anchorId="6360BD18">
          <v:shape id="_x0000_i1066" type="#_x0000_t75" style="width:33pt;height:33.6pt" o:ole="">
            <v:imagedata r:id="rId87" o:title=""/>
          </v:shape>
          <o:OLEObject Type="Embed" ProgID="Equation.DSMT4" ShapeID="_x0000_i1066" DrawAspect="Content" ObjectID="_1797446177" r:id="rId91"/>
        </w:object>
      </w:r>
      <w:r w:rsidR="00545D66">
        <w:rPr>
          <w:rFonts w:ascii="Times New Roman" w:eastAsia="宋体" w:hAnsi="Times New Roman" w:cs="Times New Roman" w:hint="eastAsia"/>
          <w:bCs/>
          <w:sz w:val="24"/>
        </w:rPr>
        <w:t>（结果以分数表示）；</w:t>
      </w:r>
    </w:p>
    <w:p w14:paraId="33FAE50A" w14:textId="7F43B1CD" w:rsidR="00545D66" w:rsidRDefault="00545D66" w:rsidP="008646A7">
      <w:pPr>
        <w:snapToGrid w:val="0"/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宋体" w:hAnsi="Times New Roman" w:cs="Times New Roman" w:hint="eastAsia"/>
          <w:bCs/>
          <w:sz w:val="24"/>
        </w:rPr>
        <w:t>3</w:t>
      </w:r>
      <w:r>
        <w:rPr>
          <w:rFonts w:ascii="Times New Roman" w:eastAsia="宋体" w:hAnsi="Times New Roman" w:cs="Times New Roman" w:hint="eastAsia"/>
          <w:bCs/>
          <w:sz w:val="24"/>
        </w:rPr>
        <w:t>）写出（</w:t>
      </w:r>
      <w:r>
        <w:rPr>
          <w:rFonts w:ascii="Times New Roman" w:eastAsia="宋体" w:hAnsi="Times New Roman" w:cs="Times New Roman" w:hint="eastAsia"/>
          <w:bCs/>
          <w:sz w:val="24"/>
        </w:rPr>
        <w:t>2</w:t>
      </w:r>
      <w:r>
        <w:rPr>
          <w:rFonts w:ascii="Times New Roman" w:eastAsia="宋体" w:hAnsi="Times New Roman" w:cs="Times New Roman" w:hint="eastAsia"/>
          <w:bCs/>
          <w:sz w:val="24"/>
        </w:rPr>
        <w:t>）中所得插值公式的误差余项</w:t>
      </w:r>
      <w:r w:rsidRPr="00545D66">
        <w:rPr>
          <w:rFonts w:hint="eastAsia"/>
          <w:position w:val="-12"/>
        </w:rPr>
        <w:object w:dxaOrig="600" w:dyaOrig="360" w14:anchorId="3D3868AF">
          <v:shape id="_x0000_i1067" type="#_x0000_t75" style="width:30pt;height:18pt" o:ole="">
            <v:imagedata r:id="rId92" o:title=""/>
          </v:shape>
          <o:OLEObject Type="Embed" ProgID="Equation.DSMT4" ShapeID="_x0000_i1067" DrawAspect="Content" ObjectID="_1797446178" r:id="rId93"/>
        </w:object>
      </w:r>
      <w:r>
        <w:rPr>
          <w:rFonts w:ascii="Times New Roman" w:eastAsia="宋体" w:hAnsi="Times New Roman" w:cs="Times New Roman" w:hint="eastAsia"/>
          <w:bCs/>
          <w:sz w:val="24"/>
        </w:rPr>
        <w:t>。</w:t>
      </w:r>
    </w:p>
    <w:p w14:paraId="243F3247" w14:textId="541066E8" w:rsidR="00E961D1" w:rsidRDefault="00E961D1" w:rsidP="00E961D1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解：（</w:t>
      </w:r>
      <w:r>
        <w:rPr>
          <w:rFonts w:ascii="Times New Roman" w:eastAsia="宋体" w:hAnsi="Times New Roman" w:cs="Times New Roman" w:hint="eastAsia"/>
          <w:bCs/>
          <w:sz w:val="24"/>
        </w:rPr>
        <w:t>1</w:t>
      </w:r>
      <w:r>
        <w:rPr>
          <w:rFonts w:ascii="Times New Roman" w:eastAsia="宋体" w:hAnsi="Times New Roman" w:cs="Times New Roman" w:hint="eastAsia"/>
          <w:bCs/>
          <w:sz w:val="24"/>
        </w:rPr>
        <w:t>）差商表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E961D1" w14:paraId="1A746E96" w14:textId="77777777" w:rsidTr="00E961D1">
        <w:trPr>
          <w:jc w:val="center"/>
        </w:trPr>
        <w:tc>
          <w:tcPr>
            <w:tcW w:w="1701" w:type="dxa"/>
            <w:vAlign w:val="center"/>
          </w:tcPr>
          <w:p w14:paraId="3D72D1A3" w14:textId="3DE14C1B" w:rsidR="00E961D1" w:rsidRPr="00E961D1" w:rsidRDefault="00E961D1" w:rsidP="00E961D1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  <w:vertAlign w:val="subscript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 w:rsidRPr="00E961D1"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0</w:t>
            </w:r>
          </w:p>
        </w:tc>
        <w:tc>
          <w:tcPr>
            <w:tcW w:w="1701" w:type="dxa"/>
            <w:vAlign w:val="center"/>
          </w:tcPr>
          <w:p w14:paraId="78E12DAF" w14:textId="75BEB3FC" w:rsidR="00E961D1" w:rsidRPr="00E961D1" w:rsidRDefault="00E961D1" w:rsidP="00E961D1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 w:rsidRPr="00E961D1"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0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  <w:vAlign w:val="center"/>
          </w:tcPr>
          <w:p w14:paraId="71A279BF" w14:textId="6B940906" w:rsidR="00E961D1" w:rsidRDefault="00E961D1" w:rsidP="00E961D1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  <w:tc>
          <w:tcPr>
            <w:tcW w:w="1701" w:type="dxa"/>
            <w:vAlign w:val="center"/>
          </w:tcPr>
          <w:p w14:paraId="0125993D" w14:textId="77777777" w:rsidR="00E961D1" w:rsidRDefault="00E961D1" w:rsidP="00E961D1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</w:tr>
      <w:tr w:rsidR="00E961D1" w14:paraId="4EC79D4E" w14:textId="77777777" w:rsidTr="00E961D1">
        <w:trPr>
          <w:jc w:val="center"/>
        </w:trPr>
        <w:tc>
          <w:tcPr>
            <w:tcW w:w="1701" w:type="dxa"/>
            <w:vAlign w:val="center"/>
          </w:tcPr>
          <w:p w14:paraId="7FC33786" w14:textId="6B43567E" w:rsidR="00E961D1" w:rsidRDefault="00E961D1" w:rsidP="00E961D1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1</w:t>
            </w:r>
          </w:p>
        </w:tc>
        <w:tc>
          <w:tcPr>
            <w:tcW w:w="1701" w:type="dxa"/>
            <w:vAlign w:val="center"/>
          </w:tcPr>
          <w:p w14:paraId="7F35FC82" w14:textId="7B907760" w:rsidR="00E961D1" w:rsidRDefault="00E961D1" w:rsidP="00E961D1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1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  <w:vAlign w:val="center"/>
          </w:tcPr>
          <w:p w14:paraId="55251451" w14:textId="292B0BEA" w:rsidR="00E961D1" w:rsidRDefault="00E961D1" w:rsidP="00E961D1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 w:rsidRPr="00E961D1"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0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1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  <w:vAlign w:val="center"/>
          </w:tcPr>
          <w:p w14:paraId="0A894278" w14:textId="77777777" w:rsidR="00E961D1" w:rsidRDefault="00E961D1" w:rsidP="00E961D1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</w:tr>
      <w:tr w:rsidR="00E961D1" w14:paraId="01E48A3B" w14:textId="77777777" w:rsidTr="00E961D1">
        <w:trPr>
          <w:jc w:val="center"/>
        </w:trPr>
        <w:tc>
          <w:tcPr>
            <w:tcW w:w="1701" w:type="dxa"/>
            <w:vAlign w:val="center"/>
          </w:tcPr>
          <w:p w14:paraId="5AEA9D84" w14:textId="36D8C2B1" w:rsidR="00E961D1" w:rsidRDefault="00E961D1" w:rsidP="00E961D1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2</w:t>
            </w:r>
          </w:p>
        </w:tc>
        <w:tc>
          <w:tcPr>
            <w:tcW w:w="1701" w:type="dxa"/>
            <w:vAlign w:val="center"/>
          </w:tcPr>
          <w:p w14:paraId="75A9A52B" w14:textId="2A3C4144" w:rsidR="00E961D1" w:rsidRDefault="00E961D1" w:rsidP="00E961D1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  <w:vAlign w:val="center"/>
          </w:tcPr>
          <w:p w14:paraId="0832691F" w14:textId="76B77E7A" w:rsidR="00E961D1" w:rsidRDefault="00E961D1" w:rsidP="00E961D1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1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  <w:vAlign w:val="center"/>
          </w:tcPr>
          <w:p w14:paraId="10F77F8A" w14:textId="48440508" w:rsidR="00E961D1" w:rsidRDefault="00E961D1" w:rsidP="00E961D1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 w:rsidRPr="00E961D1"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0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1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</w:tr>
    </w:tbl>
    <w:p w14:paraId="50C791B7" w14:textId="44230A14" w:rsidR="00E961D1" w:rsidRDefault="00E961D1" w:rsidP="00E961D1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代入具体数值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87"/>
        <w:gridCol w:w="1587"/>
        <w:gridCol w:w="2154"/>
        <w:gridCol w:w="2154"/>
      </w:tblGrid>
      <w:tr w:rsidR="00E961D1" w:rsidRPr="00E961D1" w14:paraId="35B7EB17" w14:textId="77777777" w:rsidTr="00E961D1">
        <w:trPr>
          <w:jc w:val="center"/>
        </w:trPr>
        <w:tc>
          <w:tcPr>
            <w:tcW w:w="1587" w:type="dxa"/>
            <w:vAlign w:val="center"/>
          </w:tcPr>
          <w:p w14:paraId="448C24CE" w14:textId="13C76719" w:rsidR="00E961D1" w:rsidRPr="00E961D1" w:rsidRDefault="00E961D1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 w:rsidRPr="00E961D1">
              <w:rPr>
                <w:rFonts w:ascii="Times New Roman" w:eastAsia="宋体" w:hAnsi="Times New Roman" w:cs="Times New Roman" w:hint="eastAsia"/>
                <w:bCs/>
                <w:sz w:val="24"/>
              </w:rPr>
              <w:t>-1</w:t>
            </w:r>
          </w:p>
        </w:tc>
        <w:tc>
          <w:tcPr>
            <w:tcW w:w="1587" w:type="dxa"/>
            <w:vAlign w:val="center"/>
          </w:tcPr>
          <w:p w14:paraId="4F6CCFAC" w14:textId="7B31EB22" w:rsidR="00E961D1" w:rsidRPr="00E961D1" w:rsidRDefault="00E961D1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 w:rsidRPr="00E961D1">
              <w:rPr>
                <w:rFonts w:ascii="Times New Roman" w:eastAsia="宋体" w:hAnsi="Times New Roman" w:cs="Times New Roman" w:hint="eastAsia"/>
                <w:bCs/>
                <w:sz w:val="24"/>
              </w:rPr>
              <w:t>3</w:t>
            </w:r>
          </w:p>
        </w:tc>
        <w:tc>
          <w:tcPr>
            <w:tcW w:w="2154" w:type="dxa"/>
            <w:vAlign w:val="center"/>
          </w:tcPr>
          <w:p w14:paraId="1C67D559" w14:textId="77777777" w:rsidR="00E961D1" w:rsidRPr="00E961D1" w:rsidRDefault="00E961D1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  <w:tc>
          <w:tcPr>
            <w:tcW w:w="2154" w:type="dxa"/>
            <w:vAlign w:val="center"/>
          </w:tcPr>
          <w:p w14:paraId="56708555" w14:textId="77777777" w:rsidR="00E961D1" w:rsidRPr="00E961D1" w:rsidRDefault="00E961D1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</w:tr>
      <w:tr w:rsidR="00E961D1" w:rsidRPr="00E961D1" w14:paraId="745F30EB" w14:textId="77777777" w:rsidTr="00E961D1">
        <w:trPr>
          <w:jc w:val="center"/>
        </w:trPr>
        <w:tc>
          <w:tcPr>
            <w:tcW w:w="1587" w:type="dxa"/>
            <w:vAlign w:val="center"/>
          </w:tcPr>
          <w:p w14:paraId="6BC2A9B2" w14:textId="3023EC6E" w:rsidR="00E961D1" w:rsidRPr="00E961D1" w:rsidRDefault="00E961D1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0</w:t>
            </w:r>
          </w:p>
        </w:tc>
        <w:tc>
          <w:tcPr>
            <w:tcW w:w="1587" w:type="dxa"/>
            <w:vAlign w:val="center"/>
          </w:tcPr>
          <w:p w14:paraId="25F4F16D" w14:textId="2B94AFFC" w:rsidR="00E961D1" w:rsidRPr="00E961D1" w:rsidRDefault="00E961D1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5</w:t>
            </w:r>
          </w:p>
        </w:tc>
        <w:tc>
          <w:tcPr>
            <w:tcW w:w="2154" w:type="dxa"/>
            <w:vAlign w:val="center"/>
          </w:tcPr>
          <w:p w14:paraId="40DE9B78" w14:textId="194252E4" w:rsidR="00E961D1" w:rsidRPr="00E961D1" w:rsidRDefault="00E961D1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2 = (5-3) / (0-(-1))</w:t>
            </w:r>
          </w:p>
        </w:tc>
        <w:tc>
          <w:tcPr>
            <w:tcW w:w="2154" w:type="dxa"/>
            <w:vAlign w:val="center"/>
          </w:tcPr>
          <w:p w14:paraId="36FF1F43" w14:textId="77777777" w:rsidR="00E961D1" w:rsidRPr="00E961D1" w:rsidRDefault="00E961D1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</w:tr>
      <w:tr w:rsidR="00E961D1" w:rsidRPr="00E961D1" w14:paraId="10DD74BA" w14:textId="77777777" w:rsidTr="00E961D1">
        <w:trPr>
          <w:jc w:val="center"/>
        </w:trPr>
        <w:tc>
          <w:tcPr>
            <w:tcW w:w="1587" w:type="dxa"/>
            <w:vAlign w:val="center"/>
          </w:tcPr>
          <w:p w14:paraId="02E49093" w14:textId="5FE973AC" w:rsidR="00E961D1" w:rsidRPr="00E961D1" w:rsidRDefault="00E961D1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1</w:t>
            </w:r>
          </w:p>
        </w:tc>
        <w:tc>
          <w:tcPr>
            <w:tcW w:w="1587" w:type="dxa"/>
            <w:vAlign w:val="center"/>
          </w:tcPr>
          <w:p w14:paraId="158B0BC8" w14:textId="0DEDF571" w:rsidR="00E961D1" w:rsidRPr="00E961D1" w:rsidRDefault="00E961D1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3</w:t>
            </w:r>
          </w:p>
        </w:tc>
        <w:tc>
          <w:tcPr>
            <w:tcW w:w="2154" w:type="dxa"/>
            <w:vAlign w:val="center"/>
          </w:tcPr>
          <w:p w14:paraId="124FA9DD" w14:textId="62EFA7A0" w:rsidR="00E961D1" w:rsidRPr="00E961D1" w:rsidRDefault="00E961D1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-2 = (3-5) / (1-0)</w:t>
            </w:r>
          </w:p>
        </w:tc>
        <w:tc>
          <w:tcPr>
            <w:tcW w:w="2154" w:type="dxa"/>
            <w:vAlign w:val="center"/>
          </w:tcPr>
          <w:p w14:paraId="1534423A" w14:textId="24F5D77E" w:rsidR="00E961D1" w:rsidRPr="00E961D1" w:rsidRDefault="00C50BD4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-2 = -4 / (1-(-1))</w:t>
            </w:r>
          </w:p>
        </w:tc>
      </w:tr>
    </w:tbl>
    <w:p w14:paraId="2099ADB4" w14:textId="26634E40" w:rsidR="00E961D1" w:rsidRDefault="00C50BD4" w:rsidP="00E961D1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lastRenderedPageBreak/>
        <w:t>则</w:t>
      </w:r>
      <w:r>
        <w:rPr>
          <w:rFonts w:ascii="Times New Roman" w:eastAsia="宋体" w:hAnsi="Times New Roman" w:cs="Times New Roman" w:hint="eastAsia"/>
          <w:bCs/>
          <w:sz w:val="24"/>
        </w:rPr>
        <w:t>二次牛顿插值公式</w:t>
      </w:r>
      <w:r>
        <w:rPr>
          <w:rFonts w:ascii="Times New Roman" w:eastAsia="宋体" w:hAnsi="Times New Roman" w:cs="Times New Roman" w:hint="eastAsia"/>
          <w:bCs/>
          <w:sz w:val="24"/>
        </w:rPr>
        <w:t>为</w:t>
      </w:r>
    </w:p>
    <w:p w14:paraId="7FE3CCBE" w14:textId="1139F518" w:rsidR="00C50BD4" w:rsidRDefault="00973B0F" w:rsidP="00973B0F">
      <w:pPr>
        <w:snapToGrid w:val="0"/>
        <w:spacing w:line="360" w:lineRule="auto"/>
        <w:contextualSpacing/>
        <w:jc w:val="center"/>
        <w:rPr>
          <w:rFonts w:ascii="Times New Roman" w:eastAsia="宋体" w:hAnsi="Times New Roman" w:cs="Times New Roman" w:hint="eastAsia"/>
          <w:bCs/>
          <w:sz w:val="24"/>
        </w:rPr>
      </w:pPr>
      <w:r w:rsidRPr="00973B0F">
        <w:rPr>
          <w:rFonts w:hint="eastAsia"/>
          <w:position w:val="-44"/>
        </w:rPr>
        <w:object w:dxaOrig="6000" w:dyaOrig="1080" w14:anchorId="709048B2">
          <v:shape id="_x0000_i1088" type="#_x0000_t75" style="width:300pt;height:53.4pt" o:ole="">
            <v:imagedata r:id="rId94" o:title=""/>
          </v:shape>
          <o:OLEObject Type="Embed" ProgID="Equation.DSMT4" ShapeID="_x0000_i1088" DrawAspect="Content" ObjectID="_1797446179" r:id="rId95"/>
        </w:object>
      </w:r>
    </w:p>
    <w:p w14:paraId="73CC5CD8" w14:textId="233CE074" w:rsidR="00365DB3" w:rsidRDefault="00365DB3" w:rsidP="00E961D1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bCs/>
          <w:sz w:val="24"/>
        </w:rPr>
      </w:pPr>
      <w:r w:rsidRPr="00545D66">
        <w:rPr>
          <w:rFonts w:hint="eastAsia"/>
          <w:position w:val="-28"/>
        </w:rPr>
        <w:object w:dxaOrig="2060" w:dyaOrig="680" w14:anchorId="3C976861">
          <v:shape id="_x0000_i1093" type="#_x0000_t75" style="width:103.2pt;height:33.6pt" o:ole="">
            <v:imagedata r:id="rId96" o:title=""/>
          </v:shape>
          <o:OLEObject Type="Embed" ProgID="Equation.DSMT4" ShapeID="_x0000_i1093" DrawAspect="Content" ObjectID="_1797446180" r:id="rId97"/>
        </w:object>
      </w:r>
    </w:p>
    <w:p w14:paraId="6BC84354" w14:textId="058C5603" w:rsidR="00C50BD4" w:rsidRDefault="00C50BD4" w:rsidP="00E961D1">
      <w:pPr>
        <w:snapToGrid w:val="0"/>
        <w:spacing w:line="360" w:lineRule="auto"/>
        <w:contextualSpacing/>
        <w:rPr>
          <w:rFonts w:ascii="Times New Roman" w:eastAsia="宋体" w:hAnsi="Times New Roman" w:cs="Times New Roman" w:hint="eastAsia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宋体" w:hAnsi="Times New Roman" w:cs="Times New Roman" w:hint="eastAsia"/>
          <w:bCs/>
          <w:sz w:val="24"/>
        </w:rPr>
        <w:t>2</w:t>
      </w:r>
      <w:r>
        <w:rPr>
          <w:rFonts w:ascii="Times New Roman" w:eastAsia="宋体" w:hAnsi="Times New Roman" w:cs="Times New Roman" w:hint="eastAsia"/>
          <w:bCs/>
          <w:sz w:val="24"/>
        </w:rPr>
        <w:t>）差商表扩充为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  <w:gridCol w:w="1701"/>
      </w:tblGrid>
      <w:tr w:rsidR="00365DB3" w14:paraId="56BF5F3B" w14:textId="0BD46851" w:rsidTr="00B55C06">
        <w:trPr>
          <w:jc w:val="center"/>
        </w:trPr>
        <w:tc>
          <w:tcPr>
            <w:tcW w:w="1701" w:type="dxa"/>
            <w:vAlign w:val="center"/>
          </w:tcPr>
          <w:p w14:paraId="34C248F6" w14:textId="46C26424" w:rsidR="00365DB3" w:rsidRPr="00E961D1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  <w:vertAlign w:val="subscript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 w:rsidRPr="00E961D1"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0</w:t>
            </w:r>
          </w:p>
        </w:tc>
        <w:tc>
          <w:tcPr>
            <w:tcW w:w="1701" w:type="dxa"/>
            <w:vAlign w:val="center"/>
          </w:tcPr>
          <w:p w14:paraId="1C75C762" w14:textId="2A8883EF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 w:rsidRPr="00E961D1"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0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  <w:vAlign w:val="center"/>
          </w:tcPr>
          <w:p w14:paraId="6D6EAF0D" w14:textId="77777777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  <w:tc>
          <w:tcPr>
            <w:tcW w:w="1701" w:type="dxa"/>
            <w:vAlign w:val="center"/>
          </w:tcPr>
          <w:p w14:paraId="4A3E6542" w14:textId="77777777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  <w:tc>
          <w:tcPr>
            <w:tcW w:w="1701" w:type="dxa"/>
          </w:tcPr>
          <w:p w14:paraId="6EB2B035" w14:textId="77777777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</w:tr>
      <w:tr w:rsidR="00365DB3" w14:paraId="51EEABF4" w14:textId="581ED7B7" w:rsidTr="00B55C06">
        <w:trPr>
          <w:jc w:val="center"/>
        </w:trPr>
        <w:tc>
          <w:tcPr>
            <w:tcW w:w="1701" w:type="dxa"/>
            <w:vAlign w:val="center"/>
          </w:tcPr>
          <w:p w14:paraId="06B53480" w14:textId="1CD9AC41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1</w:t>
            </w:r>
          </w:p>
        </w:tc>
        <w:tc>
          <w:tcPr>
            <w:tcW w:w="1701" w:type="dxa"/>
            <w:vAlign w:val="center"/>
          </w:tcPr>
          <w:p w14:paraId="70ABD2B6" w14:textId="65B209A2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1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  <w:vAlign w:val="center"/>
          </w:tcPr>
          <w:p w14:paraId="0ABF8383" w14:textId="7A288BC0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 w:rsidRPr="00E961D1"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0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1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  <w:vAlign w:val="center"/>
          </w:tcPr>
          <w:p w14:paraId="7024E193" w14:textId="77777777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  <w:tc>
          <w:tcPr>
            <w:tcW w:w="1701" w:type="dxa"/>
          </w:tcPr>
          <w:p w14:paraId="32466810" w14:textId="77777777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</w:tr>
      <w:tr w:rsidR="00365DB3" w14:paraId="0DFC5EE5" w14:textId="52130CD2" w:rsidTr="00B55C06">
        <w:trPr>
          <w:jc w:val="center"/>
        </w:trPr>
        <w:tc>
          <w:tcPr>
            <w:tcW w:w="1701" w:type="dxa"/>
            <w:vAlign w:val="center"/>
          </w:tcPr>
          <w:p w14:paraId="4C478AAE" w14:textId="3A693274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2</w:t>
            </w:r>
          </w:p>
        </w:tc>
        <w:tc>
          <w:tcPr>
            <w:tcW w:w="1701" w:type="dxa"/>
            <w:vAlign w:val="center"/>
          </w:tcPr>
          <w:p w14:paraId="6FA00349" w14:textId="70C166CD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  <w:vAlign w:val="center"/>
          </w:tcPr>
          <w:p w14:paraId="68AAEBB2" w14:textId="4691C9E6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1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  <w:vAlign w:val="center"/>
          </w:tcPr>
          <w:p w14:paraId="00210653" w14:textId="69A1C378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 w:rsidRPr="00E961D1"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0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1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</w:tcPr>
          <w:p w14:paraId="3FDFBA6B" w14:textId="77777777" w:rsidR="00365DB3" w:rsidRDefault="00365DB3" w:rsidP="00C50BD4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</w:pPr>
          </w:p>
        </w:tc>
      </w:tr>
      <w:tr w:rsidR="00365DB3" w14:paraId="7B02B2D8" w14:textId="04FF6474" w:rsidTr="00B55C06">
        <w:trPr>
          <w:jc w:val="center"/>
        </w:trPr>
        <w:tc>
          <w:tcPr>
            <w:tcW w:w="1701" w:type="dxa"/>
            <w:vAlign w:val="center"/>
          </w:tcPr>
          <w:p w14:paraId="25D12846" w14:textId="76C7078A" w:rsidR="00365DB3" w:rsidRDefault="00365DB3" w:rsidP="00973B0F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3</w:t>
            </w:r>
          </w:p>
        </w:tc>
        <w:tc>
          <w:tcPr>
            <w:tcW w:w="1701" w:type="dxa"/>
            <w:vAlign w:val="center"/>
          </w:tcPr>
          <w:p w14:paraId="6402C64C" w14:textId="37E0F151" w:rsidR="00365DB3" w:rsidRDefault="00365DB3" w:rsidP="00973B0F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  <w:vAlign w:val="center"/>
          </w:tcPr>
          <w:p w14:paraId="597E3EDB" w14:textId="19E9D56A" w:rsidR="00365DB3" w:rsidRDefault="00365DB3" w:rsidP="00973B0F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  <w:vAlign w:val="center"/>
          </w:tcPr>
          <w:p w14:paraId="5B3E2AF4" w14:textId="5159E2D6" w:rsidR="00365DB3" w:rsidRDefault="00365DB3" w:rsidP="00973B0F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1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  <w:tc>
          <w:tcPr>
            <w:tcW w:w="1701" w:type="dxa"/>
          </w:tcPr>
          <w:p w14:paraId="54BD77DA" w14:textId="3B736A72" w:rsidR="00365DB3" w:rsidRDefault="00365DB3" w:rsidP="00973B0F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f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[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 w:rsidRPr="00E961D1"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0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1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 xml:space="preserve">, </w:t>
            </w:r>
            <w:r>
              <w:rPr>
                <w:rFonts w:ascii="Times New Roman" w:eastAsia="宋体" w:hAnsi="Times New Roman" w:cs="Times New Roman" w:hint="eastAsia"/>
                <w:bCs/>
                <w:i/>
                <w:iCs/>
                <w:sz w:val="24"/>
              </w:rPr>
              <w:t>x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]</w:t>
            </w:r>
          </w:p>
        </w:tc>
      </w:tr>
    </w:tbl>
    <w:p w14:paraId="101FCDD9" w14:textId="77777777" w:rsidR="00973B0F" w:rsidRDefault="00973B0F" w:rsidP="00973B0F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代入具体数值</w:t>
      </w:r>
    </w:p>
    <w:tbl>
      <w:tblPr>
        <w:tblStyle w:val="a7"/>
        <w:tblW w:w="918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7"/>
        <w:gridCol w:w="1077"/>
        <w:gridCol w:w="2154"/>
        <w:gridCol w:w="2327"/>
        <w:gridCol w:w="2551"/>
      </w:tblGrid>
      <w:tr w:rsidR="00365DB3" w:rsidRPr="00E961D1" w14:paraId="2642E9E4" w14:textId="35662AEE" w:rsidTr="00365DB3">
        <w:trPr>
          <w:jc w:val="center"/>
        </w:trPr>
        <w:tc>
          <w:tcPr>
            <w:tcW w:w="1077" w:type="dxa"/>
            <w:vAlign w:val="center"/>
          </w:tcPr>
          <w:p w14:paraId="2F28B9C7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 w:rsidRPr="00E961D1">
              <w:rPr>
                <w:rFonts w:ascii="Times New Roman" w:eastAsia="宋体" w:hAnsi="Times New Roman" w:cs="Times New Roman" w:hint="eastAsia"/>
                <w:bCs/>
                <w:sz w:val="24"/>
              </w:rPr>
              <w:t>-1</w:t>
            </w:r>
          </w:p>
        </w:tc>
        <w:tc>
          <w:tcPr>
            <w:tcW w:w="1077" w:type="dxa"/>
            <w:vAlign w:val="center"/>
          </w:tcPr>
          <w:p w14:paraId="486BC6C2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 w:rsidRPr="00E961D1">
              <w:rPr>
                <w:rFonts w:ascii="Times New Roman" w:eastAsia="宋体" w:hAnsi="Times New Roman" w:cs="Times New Roman" w:hint="eastAsia"/>
                <w:bCs/>
                <w:sz w:val="24"/>
              </w:rPr>
              <w:t>3</w:t>
            </w:r>
          </w:p>
        </w:tc>
        <w:tc>
          <w:tcPr>
            <w:tcW w:w="2154" w:type="dxa"/>
            <w:vAlign w:val="center"/>
          </w:tcPr>
          <w:p w14:paraId="69B4D48B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  <w:tc>
          <w:tcPr>
            <w:tcW w:w="2327" w:type="dxa"/>
            <w:vAlign w:val="center"/>
          </w:tcPr>
          <w:p w14:paraId="594AD10E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  <w:tc>
          <w:tcPr>
            <w:tcW w:w="2551" w:type="dxa"/>
          </w:tcPr>
          <w:p w14:paraId="2B89C840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</w:tr>
      <w:tr w:rsidR="00365DB3" w:rsidRPr="00E961D1" w14:paraId="3F7AE5C1" w14:textId="5FD40648" w:rsidTr="00365DB3">
        <w:trPr>
          <w:jc w:val="center"/>
        </w:trPr>
        <w:tc>
          <w:tcPr>
            <w:tcW w:w="1077" w:type="dxa"/>
            <w:vAlign w:val="center"/>
          </w:tcPr>
          <w:p w14:paraId="7013A791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0</w:t>
            </w:r>
          </w:p>
        </w:tc>
        <w:tc>
          <w:tcPr>
            <w:tcW w:w="1077" w:type="dxa"/>
            <w:vAlign w:val="center"/>
          </w:tcPr>
          <w:p w14:paraId="3D105A6A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5</w:t>
            </w:r>
          </w:p>
        </w:tc>
        <w:tc>
          <w:tcPr>
            <w:tcW w:w="2154" w:type="dxa"/>
            <w:vAlign w:val="center"/>
          </w:tcPr>
          <w:p w14:paraId="37696E59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2 = (5-3) / (0-(-1))</w:t>
            </w:r>
          </w:p>
        </w:tc>
        <w:tc>
          <w:tcPr>
            <w:tcW w:w="2327" w:type="dxa"/>
            <w:vAlign w:val="center"/>
          </w:tcPr>
          <w:p w14:paraId="62BB1E01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  <w:tc>
          <w:tcPr>
            <w:tcW w:w="2551" w:type="dxa"/>
          </w:tcPr>
          <w:p w14:paraId="6401D97C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</w:tr>
      <w:tr w:rsidR="00365DB3" w:rsidRPr="00E961D1" w14:paraId="5C23B1B5" w14:textId="36016860" w:rsidTr="00365DB3">
        <w:trPr>
          <w:jc w:val="center"/>
        </w:trPr>
        <w:tc>
          <w:tcPr>
            <w:tcW w:w="1077" w:type="dxa"/>
            <w:vAlign w:val="center"/>
          </w:tcPr>
          <w:p w14:paraId="68CCEB56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1</w:t>
            </w:r>
          </w:p>
        </w:tc>
        <w:tc>
          <w:tcPr>
            <w:tcW w:w="1077" w:type="dxa"/>
            <w:vAlign w:val="center"/>
          </w:tcPr>
          <w:p w14:paraId="186D345C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3</w:t>
            </w:r>
          </w:p>
        </w:tc>
        <w:tc>
          <w:tcPr>
            <w:tcW w:w="2154" w:type="dxa"/>
            <w:vAlign w:val="center"/>
          </w:tcPr>
          <w:p w14:paraId="307E7967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-2 = (3-5) / (1-0)</w:t>
            </w:r>
          </w:p>
        </w:tc>
        <w:tc>
          <w:tcPr>
            <w:tcW w:w="2327" w:type="dxa"/>
            <w:vAlign w:val="center"/>
          </w:tcPr>
          <w:p w14:paraId="7F041EEF" w14:textId="77777777" w:rsidR="00365DB3" w:rsidRPr="00E961D1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-2 = -4 / (1-(-1))</w:t>
            </w:r>
          </w:p>
        </w:tc>
        <w:tc>
          <w:tcPr>
            <w:tcW w:w="2551" w:type="dxa"/>
          </w:tcPr>
          <w:p w14:paraId="6F0E0E27" w14:textId="77777777" w:rsidR="00365DB3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</w:p>
        </w:tc>
      </w:tr>
      <w:tr w:rsidR="00365DB3" w:rsidRPr="00E961D1" w14:paraId="76E3C077" w14:textId="0941E1DC" w:rsidTr="00365DB3">
        <w:trPr>
          <w:jc w:val="center"/>
        </w:trPr>
        <w:tc>
          <w:tcPr>
            <w:tcW w:w="1077" w:type="dxa"/>
            <w:vAlign w:val="center"/>
          </w:tcPr>
          <w:p w14:paraId="7F7E6B98" w14:textId="1A5B89E5" w:rsidR="00365DB3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2</w:t>
            </w:r>
          </w:p>
        </w:tc>
        <w:tc>
          <w:tcPr>
            <w:tcW w:w="1077" w:type="dxa"/>
            <w:vAlign w:val="center"/>
          </w:tcPr>
          <w:p w14:paraId="2FF29AF5" w14:textId="778800BB" w:rsidR="00365DB3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-1</w:t>
            </w:r>
          </w:p>
        </w:tc>
        <w:tc>
          <w:tcPr>
            <w:tcW w:w="2154" w:type="dxa"/>
            <w:vAlign w:val="center"/>
          </w:tcPr>
          <w:p w14:paraId="092F82D9" w14:textId="1F155EE4" w:rsidR="00365DB3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-4 = (-1-3) / (2-1)</w:t>
            </w:r>
          </w:p>
        </w:tc>
        <w:tc>
          <w:tcPr>
            <w:tcW w:w="2327" w:type="dxa"/>
            <w:vAlign w:val="center"/>
          </w:tcPr>
          <w:p w14:paraId="7EBB6A23" w14:textId="1844CDB4" w:rsidR="00365DB3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-1 = (-4-(-2)) / (2-0)</w:t>
            </w:r>
          </w:p>
        </w:tc>
        <w:tc>
          <w:tcPr>
            <w:tcW w:w="2551" w:type="dxa"/>
          </w:tcPr>
          <w:p w14:paraId="3F8279C8" w14:textId="5F4F955A" w:rsidR="00365DB3" w:rsidRDefault="00365DB3" w:rsidP="009D207E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 w:hint="eastAsia"/>
                <w:b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bCs/>
                <w:sz w:val="24"/>
              </w:rPr>
              <w:t>1/3 = (-1-(-2)) / (2-(-1))</w:t>
            </w:r>
          </w:p>
        </w:tc>
      </w:tr>
    </w:tbl>
    <w:p w14:paraId="557A69A6" w14:textId="7E4DD0D3" w:rsidR="00365DB3" w:rsidRDefault="00365DB3" w:rsidP="00365DB3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则</w:t>
      </w:r>
      <w:r>
        <w:rPr>
          <w:rFonts w:ascii="Times New Roman" w:eastAsia="宋体" w:hAnsi="Times New Roman" w:cs="Times New Roman" w:hint="eastAsia"/>
          <w:bCs/>
          <w:sz w:val="24"/>
        </w:rPr>
        <w:t>三</w:t>
      </w:r>
      <w:r>
        <w:rPr>
          <w:rFonts w:ascii="Times New Roman" w:eastAsia="宋体" w:hAnsi="Times New Roman" w:cs="Times New Roman" w:hint="eastAsia"/>
          <w:bCs/>
          <w:sz w:val="24"/>
        </w:rPr>
        <w:t>次牛顿插值公式为</w:t>
      </w:r>
    </w:p>
    <w:p w14:paraId="5433DC38" w14:textId="2464DB7B" w:rsidR="00365DB3" w:rsidRDefault="00735620" w:rsidP="00365DB3">
      <w:pPr>
        <w:snapToGrid w:val="0"/>
        <w:spacing w:line="360" w:lineRule="auto"/>
        <w:contextualSpacing/>
        <w:jc w:val="center"/>
        <w:rPr>
          <w:rFonts w:ascii="Times New Roman" w:eastAsia="宋体" w:hAnsi="Times New Roman" w:cs="Times New Roman" w:hint="eastAsia"/>
          <w:bCs/>
          <w:sz w:val="24"/>
        </w:rPr>
      </w:pPr>
      <w:r w:rsidRPr="00365DB3">
        <w:rPr>
          <w:rFonts w:hint="eastAsia"/>
          <w:position w:val="-88"/>
        </w:rPr>
        <w:object w:dxaOrig="3120" w:dyaOrig="1920" w14:anchorId="1F673574">
          <v:shape id="_x0000_i1099" type="#_x0000_t75" style="width:156pt;height:94.8pt" o:ole="">
            <v:imagedata r:id="rId98" o:title=""/>
          </v:shape>
          <o:OLEObject Type="Embed" ProgID="Equation.DSMT4" ShapeID="_x0000_i1099" DrawAspect="Content" ObjectID="_1797446181" r:id="rId99"/>
        </w:object>
      </w:r>
    </w:p>
    <w:p w14:paraId="3D926891" w14:textId="1BC19380" w:rsidR="00E961D1" w:rsidRDefault="00735620" w:rsidP="00E961D1">
      <w:pPr>
        <w:snapToGrid w:val="0"/>
        <w:spacing w:line="360" w:lineRule="auto"/>
        <w:contextualSpacing/>
      </w:pPr>
      <w:r w:rsidRPr="00545D66">
        <w:rPr>
          <w:rFonts w:hint="eastAsia"/>
          <w:position w:val="-28"/>
        </w:rPr>
        <w:object w:dxaOrig="5040" w:dyaOrig="680" w14:anchorId="0F7127A1">
          <v:shape id="_x0000_i1102" type="#_x0000_t75" style="width:252pt;height:33.6pt" o:ole="">
            <v:imagedata r:id="rId100" o:title=""/>
          </v:shape>
          <o:OLEObject Type="Embed" ProgID="Equation.DSMT4" ShapeID="_x0000_i1102" DrawAspect="Content" ObjectID="_1797446182" r:id="rId101"/>
        </w:object>
      </w:r>
    </w:p>
    <w:p w14:paraId="02CFA177" w14:textId="23208130" w:rsidR="00735620" w:rsidRDefault="00735620" w:rsidP="00735620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宋体" w:hAnsi="Times New Roman" w:cs="Times New Roman" w:hint="eastAsia"/>
          <w:bCs/>
          <w:sz w:val="24"/>
        </w:rPr>
        <w:t>3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 w:hint="eastAsia"/>
          <w:bCs/>
          <w:sz w:val="24"/>
        </w:rPr>
        <w:t>余项是</w:t>
      </w:r>
      <w:r w:rsidRPr="00735620">
        <w:rPr>
          <w:rFonts w:hint="eastAsia"/>
          <w:position w:val="-24"/>
        </w:rPr>
        <w:object w:dxaOrig="3560" w:dyaOrig="660" w14:anchorId="39A179EF">
          <v:shape id="_x0000_i1110" type="#_x0000_t75" style="width:178.2pt;height:32.4pt" o:ole="">
            <v:imagedata r:id="rId102" o:title=""/>
          </v:shape>
          <o:OLEObject Type="Embed" ProgID="Equation.DSMT4" ShapeID="_x0000_i1110" DrawAspect="Content" ObjectID="_1797446183" r:id="rId103"/>
        </w:object>
      </w:r>
    </w:p>
    <w:p w14:paraId="5D056FB3" w14:textId="77777777" w:rsidR="00E961D1" w:rsidRDefault="00E961D1">
      <w:pPr>
        <w:widowControl/>
        <w:jc w:val="left"/>
        <w:rPr>
          <w:rFonts w:ascii="Times New Roman" w:eastAsia="宋体" w:hAnsi="Times New Roman" w:cs="Times New Roman"/>
          <w:bCs/>
          <w:color w:val="FF0000"/>
          <w:sz w:val="24"/>
        </w:rPr>
      </w:pPr>
    </w:p>
    <w:p w14:paraId="076A3E46" w14:textId="6D807031" w:rsidR="00303446" w:rsidRPr="00C0343A" w:rsidRDefault="006D7886" w:rsidP="008622A3">
      <w:pPr>
        <w:snapToGrid w:val="0"/>
        <w:spacing w:line="360" w:lineRule="auto"/>
        <w:contextualSpacing/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</w:pP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三、</w:t>
      </w:r>
      <w:r w:rsidR="00303446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（满分1</w:t>
      </w:r>
      <w:r w:rsidR="00545D66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5</w:t>
      </w:r>
      <w:r w:rsidR="00303446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分）</w:t>
      </w:r>
    </w:p>
    <w:p w14:paraId="22558DC8" w14:textId="1D777664" w:rsidR="00E36E50" w:rsidRDefault="00325E93" w:rsidP="00B67B4D">
      <w:pPr>
        <w:snapToGrid w:val="0"/>
        <w:spacing w:line="360" w:lineRule="auto"/>
        <w:ind w:rightChars="96" w:right="202" w:firstLineChars="200" w:firstLine="480"/>
        <w:contextualSpacing/>
        <w:rPr>
          <w:rFonts w:ascii="Calibri" w:eastAsia="宋体" w:hAnsi="宋体" w:cs="Times New Roman" w:hint="eastAsia"/>
          <w:bCs/>
          <w:sz w:val="24"/>
        </w:rPr>
      </w:pPr>
      <w:r>
        <w:rPr>
          <w:rFonts w:ascii="Calibri" w:eastAsia="宋体" w:hAnsi="宋体" w:cs="Times New Roman" w:hint="eastAsia"/>
          <w:bCs/>
          <w:sz w:val="24"/>
        </w:rPr>
        <w:t>求形如</w:t>
      </w:r>
      <w:r w:rsidRPr="00325E93">
        <w:rPr>
          <w:rFonts w:hint="eastAsia"/>
          <w:position w:val="-28"/>
        </w:rPr>
        <w:object w:dxaOrig="3300" w:dyaOrig="660" w14:anchorId="1A4DE71A">
          <v:shape id="_x0000_i1068" type="#_x0000_t75" style="width:165.6pt;height:33pt" o:ole="">
            <v:imagedata r:id="rId104" o:title=""/>
          </v:shape>
          <o:OLEObject Type="Embed" ProgID="Equation.DSMT4" ShapeID="_x0000_i1068" DrawAspect="Content" ObjectID="_1797446184" r:id="rId105"/>
        </w:object>
      </w:r>
      <w:r>
        <w:rPr>
          <w:rFonts w:ascii="Calibri" w:eastAsia="宋体" w:hAnsi="宋体" w:cs="Times New Roman" w:hint="eastAsia"/>
          <w:bCs/>
          <w:sz w:val="24"/>
        </w:rPr>
        <w:t>的两点</w:t>
      </w:r>
      <w:r w:rsidRPr="00D95F4A">
        <w:rPr>
          <w:rFonts w:ascii="Times New Roman" w:eastAsia="宋体" w:hAnsi="Times New Roman" w:cs="Times New Roman"/>
          <w:bCs/>
          <w:sz w:val="24"/>
        </w:rPr>
        <w:t>Gauss</w:t>
      </w:r>
      <w:r>
        <w:rPr>
          <w:rFonts w:ascii="Calibri" w:eastAsia="宋体" w:hAnsi="宋体" w:cs="Times New Roman" w:hint="eastAsia"/>
          <w:bCs/>
          <w:sz w:val="24"/>
        </w:rPr>
        <w:t>型求积公式，并用此公式计算</w:t>
      </w:r>
      <w:r w:rsidRPr="00325E93">
        <w:rPr>
          <w:rFonts w:hint="eastAsia"/>
          <w:position w:val="-28"/>
        </w:rPr>
        <w:object w:dxaOrig="1080" w:dyaOrig="660" w14:anchorId="61BB3DB4">
          <v:shape id="_x0000_i1069" type="#_x0000_t75" style="width:54pt;height:33pt" o:ole="">
            <v:imagedata r:id="rId106" o:title=""/>
          </v:shape>
          <o:OLEObject Type="Embed" ProgID="Equation.DSMT4" ShapeID="_x0000_i1069" DrawAspect="Content" ObjectID="_1797446185" r:id="rId107"/>
        </w:object>
      </w:r>
      <w:r>
        <w:rPr>
          <w:rFonts w:ascii="Calibri" w:eastAsia="宋体" w:hAnsi="宋体" w:cs="Times New Roman" w:hint="eastAsia"/>
          <w:bCs/>
          <w:sz w:val="24"/>
        </w:rPr>
        <w:t>（结果保留三位小数）。</w:t>
      </w:r>
    </w:p>
    <w:p w14:paraId="3F314D02" w14:textId="61641E37" w:rsidR="00B67B4D" w:rsidRDefault="00B67B4D" w:rsidP="00E36E50">
      <w:pPr>
        <w:snapToGrid w:val="0"/>
        <w:spacing w:line="360" w:lineRule="auto"/>
        <w:ind w:rightChars="96" w:right="202"/>
        <w:contextualSpacing/>
        <w:rPr>
          <w:rFonts w:ascii="Calibri" w:eastAsia="宋体" w:hAnsi="宋体" w:cs="Times New Roman" w:hint="eastAsia"/>
          <w:bCs/>
          <w:sz w:val="24"/>
        </w:rPr>
      </w:pPr>
      <w:r w:rsidRPr="00132EDC">
        <w:rPr>
          <w:noProof/>
        </w:rPr>
        <w:lastRenderedPageBreak/>
        <w:drawing>
          <wp:inline distT="0" distB="0" distL="0" distR="0" wp14:anchorId="58E811AD" wp14:editId="36AFAC6B">
            <wp:extent cx="6228489" cy="3079750"/>
            <wp:effectExtent l="0" t="0" r="127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"/>
                    <a:srcRect t="26490"/>
                    <a:stretch/>
                  </pic:blipFill>
                  <pic:spPr bwMode="auto">
                    <a:xfrm>
                      <a:off x="0" y="0"/>
                      <a:ext cx="6231497" cy="30812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A8E8BB" w14:textId="1FBB0BC1" w:rsidR="006D7886" w:rsidRPr="00C0343A" w:rsidRDefault="00303446" w:rsidP="008622A3">
      <w:pPr>
        <w:snapToGrid w:val="0"/>
        <w:spacing w:line="360" w:lineRule="auto"/>
        <w:contextualSpacing/>
        <w:rPr>
          <w:rFonts w:ascii="黑体" w:eastAsia="黑体" w:hAnsi="黑体" w:cs="Times New Roman" w:hint="eastAsia"/>
          <w:b/>
          <w:bCs/>
          <w:sz w:val="24"/>
          <w:szCs w:val="24"/>
        </w:rPr>
      </w:pP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四、</w:t>
      </w:r>
      <w:r w:rsidR="006D7886" w:rsidRPr="00C0343A">
        <w:rPr>
          <w:rFonts w:ascii="黑体" w:eastAsia="黑体" w:hAnsi="黑体" w:cs="Times New Roman" w:hint="eastAsia"/>
          <w:b/>
          <w:bCs/>
          <w:sz w:val="24"/>
          <w:szCs w:val="24"/>
        </w:rPr>
        <w:t>（</w:t>
      </w:r>
      <w:r w:rsidR="00C13262" w:rsidRPr="00C0343A">
        <w:rPr>
          <w:rFonts w:ascii="黑体" w:eastAsia="黑体" w:hAnsi="黑体" w:cs="Times New Roman" w:hint="eastAsia"/>
          <w:b/>
          <w:bCs/>
          <w:sz w:val="24"/>
          <w:szCs w:val="24"/>
        </w:rPr>
        <w:t>满分</w:t>
      </w:r>
      <w:r w:rsidR="009D40C6" w:rsidRPr="00C0343A">
        <w:rPr>
          <w:rFonts w:ascii="黑体" w:eastAsia="黑体" w:hAnsi="黑体" w:cs="Times New Roman" w:hint="eastAsia"/>
          <w:b/>
          <w:bCs/>
          <w:sz w:val="24"/>
          <w:szCs w:val="24"/>
        </w:rPr>
        <w:t>1</w:t>
      </w:r>
      <w:r w:rsidR="00365DB3">
        <w:rPr>
          <w:rFonts w:ascii="黑体" w:eastAsia="黑体" w:hAnsi="黑体" w:cs="Times New Roman" w:hint="eastAsia"/>
          <w:b/>
          <w:bCs/>
          <w:sz w:val="24"/>
          <w:szCs w:val="24"/>
        </w:rPr>
        <w:t>0</w:t>
      </w:r>
      <w:r w:rsidR="006D7886" w:rsidRPr="00C0343A">
        <w:rPr>
          <w:rFonts w:ascii="黑体" w:eastAsia="黑体" w:hAnsi="黑体" w:cs="Times New Roman" w:hint="eastAsia"/>
          <w:b/>
          <w:bCs/>
          <w:sz w:val="24"/>
          <w:szCs w:val="24"/>
        </w:rPr>
        <w:t>分）</w:t>
      </w:r>
    </w:p>
    <w:p w14:paraId="16B8B17D" w14:textId="237F2DA4" w:rsidR="00A46689" w:rsidRDefault="00996289" w:rsidP="00996289">
      <w:pPr>
        <w:snapToGrid w:val="0"/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sz w:val="24"/>
        </w:rPr>
      </w:pPr>
      <w:r w:rsidRPr="00996289">
        <w:rPr>
          <w:rFonts w:ascii="Times New Roman" w:eastAsia="宋体" w:hAnsi="Times New Roman" w:cs="Times New Roman" w:hint="eastAsia"/>
          <w:sz w:val="24"/>
        </w:rPr>
        <w:t>设</w:t>
      </w:r>
      <w:r w:rsidRPr="00996289">
        <w:rPr>
          <w:rFonts w:ascii="Times New Roman" w:eastAsia="宋体" w:hAnsi="Times New Roman" w:cs="Times New Roman" w:hint="eastAsia"/>
          <w:i/>
          <w:iCs/>
          <w:sz w:val="24"/>
        </w:rPr>
        <w:t>x</w:t>
      </w:r>
      <w:r w:rsidRPr="00996289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6289">
        <w:rPr>
          <w:rFonts w:ascii="Times New Roman" w:eastAsia="宋体" w:hAnsi="Times New Roman" w:cs="Times New Roman" w:hint="eastAsia"/>
          <w:i/>
          <w:iCs/>
          <w:sz w:val="24"/>
        </w:rPr>
        <w:t>y</w:t>
      </w:r>
      <w:r w:rsidRPr="00996289">
        <w:rPr>
          <w:rFonts w:ascii="Times New Roman" w:eastAsia="宋体" w:hAnsi="Times New Roman" w:cs="Times New Roman" w:hint="eastAsia"/>
          <w:sz w:val="24"/>
        </w:rPr>
        <w:t>如下表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268"/>
        <w:gridCol w:w="2268"/>
        <w:gridCol w:w="2268"/>
        <w:gridCol w:w="2268"/>
      </w:tblGrid>
      <w:tr w:rsidR="00996289" w14:paraId="1A972E1E" w14:textId="77777777" w:rsidTr="00996289">
        <w:trPr>
          <w:jc w:val="center"/>
        </w:trPr>
        <w:tc>
          <w:tcPr>
            <w:tcW w:w="2268" w:type="dxa"/>
            <w:vAlign w:val="center"/>
          </w:tcPr>
          <w:p w14:paraId="550E80EA" w14:textId="600A3E9D" w:rsidR="00996289" w:rsidRPr="00996289" w:rsidRDefault="00996289" w:rsidP="00996289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/>
                <w:i/>
                <w:i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sz w:val="24"/>
              </w:rPr>
              <w:t>x</w:t>
            </w:r>
          </w:p>
        </w:tc>
        <w:tc>
          <w:tcPr>
            <w:tcW w:w="2268" w:type="dxa"/>
            <w:vAlign w:val="center"/>
          </w:tcPr>
          <w:p w14:paraId="28747257" w14:textId="17A3EEFB" w:rsidR="00996289" w:rsidRDefault="00996289" w:rsidP="00996289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</w:t>
            </w:r>
          </w:p>
        </w:tc>
        <w:tc>
          <w:tcPr>
            <w:tcW w:w="2268" w:type="dxa"/>
            <w:vAlign w:val="center"/>
          </w:tcPr>
          <w:p w14:paraId="16534B93" w14:textId="05B42800" w:rsidR="00996289" w:rsidRDefault="00996289" w:rsidP="00996289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2</w:t>
            </w:r>
          </w:p>
        </w:tc>
        <w:tc>
          <w:tcPr>
            <w:tcW w:w="2268" w:type="dxa"/>
            <w:vAlign w:val="center"/>
          </w:tcPr>
          <w:p w14:paraId="14870352" w14:textId="6B6F37CD" w:rsidR="00996289" w:rsidRDefault="00996289" w:rsidP="00996289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3</w:t>
            </w:r>
          </w:p>
        </w:tc>
      </w:tr>
      <w:tr w:rsidR="00996289" w14:paraId="0A23D2AF" w14:textId="77777777" w:rsidTr="00996289">
        <w:trPr>
          <w:jc w:val="center"/>
        </w:trPr>
        <w:tc>
          <w:tcPr>
            <w:tcW w:w="2268" w:type="dxa"/>
            <w:vAlign w:val="center"/>
          </w:tcPr>
          <w:p w14:paraId="34D0F9C2" w14:textId="0410E814" w:rsidR="00996289" w:rsidRPr="00996289" w:rsidRDefault="00996289" w:rsidP="00996289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/>
                <w:i/>
                <w:iCs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sz w:val="24"/>
              </w:rPr>
              <w:t>y</w:t>
            </w:r>
          </w:p>
        </w:tc>
        <w:tc>
          <w:tcPr>
            <w:tcW w:w="2268" w:type="dxa"/>
            <w:vAlign w:val="center"/>
          </w:tcPr>
          <w:p w14:paraId="500A5E8B" w14:textId="75126179" w:rsidR="00996289" w:rsidRDefault="00996289" w:rsidP="00996289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3.8</w:t>
            </w:r>
          </w:p>
        </w:tc>
        <w:tc>
          <w:tcPr>
            <w:tcW w:w="2268" w:type="dxa"/>
            <w:vAlign w:val="center"/>
          </w:tcPr>
          <w:p w14:paraId="38D9D6E2" w14:textId="6792CC4A" w:rsidR="00996289" w:rsidRDefault="00996289" w:rsidP="00996289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7.2</w:t>
            </w:r>
          </w:p>
        </w:tc>
        <w:tc>
          <w:tcPr>
            <w:tcW w:w="2268" w:type="dxa"/>
            <w:vAlign w:val="center"/>
          </w:tcPr>
          <w:p w14:paraId="18157485" w14:textId="759F0D18" w:rsidR="00996289" w:rsidRDefault="00996289" w:rsidP="00996289">
            <w:pPr>
              <w:snapToGrid w:val="0"/>
              <w:spacing w:line="360" w:lineRule="auto"/>
              <w:contextualSpacing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</w:rPr>
              <w:t>10</w:t>
            </w:r>
          </w:p>
        </w:tc>
      </w:tr>
    </w:tbl>
    <w:p w14:paraId="56342AE3" w14:textId="409BEB3C" w:rsidR="00996289" w:rsidRDefault="00996289" w:rsidP="00996289">
      <w:pPr>
        <w:snapToGrid w:val="0"/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用最小二乘法求一次拟合多项式。</w:t>
      </w:r>
    </w:p>
    <w:p w14:paraId="04E7DE4E" w14:textId="77777777" w:rsidR="00B67B4D" w:rsidRPr="00B67B4D" w:rsidRDefault="00B67B4D" w:rsidP="00B67B4D">
      <w:pPr>
        <w:snapToGrid w:val="0"/>
        <w:spacing w:line="360" w:lineRule="auto"/>
        <w:contextualSpacing/>
        <w:rPr>
          <w:rFonts w:eastAsia="宋体" w:hint="eastAsia"/>
          <w:sz w:val="24"/>
          <w:szCs w:val="24"/>
        </w:rPr>
      </w:pPr>
      <w:r w:rsidRPr="00B67B4D">
        <w:rPr>
          <w:rFonts w:ascii="Times New Roman" w:eastAsia="宋体" w:hAnsi="Times New Roman" w:cs="Times New Roman" w:hint="eastAsia"/>
          <w:sz w:val="24"/>
          <w:szCs w:val="24"/>
        </w:rPr>
        <w:t>解：设</w:t>
      </w:r>
      <w:r w:rsidRPr="00B67B4D">
        <w:rPr>
          <w:rFonts w:eastAsia="宋体" w:hint="eastAsia"/>
          <w:position w:val="-12"/>
          <w:sz w:val="24"/>
          <w:szCs w:val="24"/>
        </w:rPr>
        <w:object w:dxaOrig="2360" w:dyaOrig="360" w14:anchorId="12991A90">
          <v:shape id="_x0000_i1070" type="#_x0000_t75" style="width:118.2pt;height:18pt" o:ole="">
            <v:imagedata r:id="rId109" o:title=""/>
          </v:shape>
          <o:OLEObject Type="Embed" ProgID="Equation.DSMT4" ShapeID="_x0000_i1070" DrawAspect="Content" ObjectID="_1797446186" r:id="rId110"/>
        </w:object>
      </w:r>
      <w:r w:rsidRPr="00B67B4D">
        <w:rPr>
          <w:rFonts w:eastAsia="宋体" w:hint="eastAsia"/>
          <w:sz w:val="24"/>
          <w:szCs w:val="24"/>
        </w:rPr>
        <w:t>，其中</w:t>
      </w:r>
      <w:r w:rsidRPr="00B67B4D">
        <w:rPr>
          <w:rFonts w:eastAsia="宋体" w:hint="eastAsia"/>
          <w:position w:val="-12"/>
          <w:sz w:val="24"/>
          <w:szCs w:val="24"/>
        </w:rPr>
        <w:object w:dxaOrig="1860" w:dyaOrig="360" w14:anchorId="128D5D6F">
          <v:shape id="_x0000_i1071" type="#_x0000_t75" style="width:93pt;height:18pt" o:ole="">
            <v:imagedata r:id="rId111" o:title=""/>
          </v:shape>
          <o:OLEObject Type="Embed" ProgID="Equation.DSMT4" ShapeID="_x0000_i1071" DrawAspect="Content" ObjectID="_1797446187" r:id="rId112"/>
        </w:object>
      </w:r>
      <w:r w:rsidRPr="00B67B4D">
        <w:rPr>
          <w:rFonts w:eastAsia="宋体" w:hint="eastAsia"/>
          <w:sz w:val="24"/>
          <w:szCs w:val="24"/>
        </w:rPr>
        <w:t>。</w:t>
      </w:r>
    </w:p>
    <w:p w14:paraId="5B0391F9" w14:textId="3C64127F" w:rsidR="00B67B4D" w:rsidRPr="00B67B4D" w:rsidRDefault="00B67B4D" w:rsidP="00B67B4D">
      <w:pPr>
        <w:snapToGrid w:val="0"/>
        <w:spacing w:line="360" w:lineRule="auto"/>
        <w:contextualSpacing/>
        <w:rPr>
          <w:rFonts w:eastAsia="宋体" w:hint="eastAsia"/>
          <w:sz w:val="24"/>
          <w:szCs w:val="24"/>
        </w:rPr>
      </w:pPr>
      <w:r w:rsidRPr="00B67B4D">
        <w:rPr>
          <w:rFonts w:eastAsia="宋体" w:hint="eastAsia"/>
          <w:sz w:val="24"/>
          <w:szCs w:val="24"/>
        </w:rPr>
        <w:t>则</w:t>
      </w:r>
      <w:r w:rsidRPr="00B67B4D">
        <w:rPr>
          <w:rFonts w:eastAsia="宋体" w:hint="eastAsia"/>
          <w:position w:val="-12"/>
          <w:sz w:val="24"/>
          <w:szCs w:val="24"/>
        </w:rPr>
        <w:object w:dxaOrig="540" w:dyaOrig="360" w14:anchorId="607A8E3A">
          <v:shape id="_x0000_i1072" type="#_x0000_t75" style="width:27pt;height:18pt" o:ole="">
            <v:imagedata r:id="rId113" o:title=""/>
          </v:shape>
          <o:OLEObject Type="Embed" ProgID="Equation.DSMT4" ShapeID="_x0000_i1072" DrawAspect="Content" ObjectID="_1797446188" r:id="rId114"/>
        </w:object>
      </w:r>
      <w:r w:rsidRPr="00B67B4D">
        <w:rPr>
          <w:rFonts w:eastAsia="宋体" w:hint="eastAsia"/>
          <w:sz w:val="24"/>
          <w:szCs w:val="24"/>
        </w:rPr>
        <w:t>需满足以下方程组：</w:t>
      </w:r>
      <w:r w:rsidRPr="00B67B4D">
        <w:rPr>
          <w:rFonts w:eastAsia="宋体" w:hint="eastAsia"/>
          <w:position w:val="-32"/>
          <w:sz w:val="24"/>
          <w:szCs w:val="24"/>
        </w:rPr>
        <w:object w:dxaOrig="3080" w:dyaOrig="760" w14:anchorId="4333F58C">
          <v:shape id="_x0000_i1073" type="#_x0000_t75" style="width:154.2pt;height:38.4pt" o:ole="">
            <v:imagedata r:id="rId115" o:title=""/>
          </v:shape>
          <o:OLEObject Type="Embed" ProgID="Equation.DSMT4" ShapeID="_x0000_i1073" DrawAspect="Content" ObjectID="_1797446189" r:id="rId116"/>
        </w:object>
      </w:r>
    </w:p>
    <w:p w14:paraId="6AAA4BC2" w14:textId="0DE96CF7" w:rsidR="00B67B4D" w:rsidRPr="00B67B4D" w:rsidRDefault="00B67B4D" w:rsidP="00B67B4D">
      <w:pPr>
        <w:snapToGrid w:val="0"/>
        <w:spacing w:line="360" w:lineRule="auto"/>
        <w:contextualSpacing/>
        <w:rPr>
          <w:rFonts w:eastAsia="宋体" w:hint="eastAsia"/>
          <w:sz w:val="24"/>
          <w:szCs w:val="24"/>
        </w:rPr>
      </w:pPr>
      <w:r w:rsidRPr="00B67B4D">
        <w:rPr>
          <w:rFonts w:eastAsia="宋体" w:hint="eastAsia"/>
          <w:sz w:val="24"/>
          <w:szCs w:val="24"/>
        </w:rPr>
        <w:t>其中</w:t>
      </w:r>
      <w:r w:rsidRPr="00B67B4D">
        <w:rPr>
          <w:rFonts w:eastAsia="宋体" w:hint="eastAsia"/>
          <w:position w:val="-14"/>
          <w:sz w:val="24"/>
          <w:szCs w:val="24"/>
        </w:rPr>
        <w:object w:dxaOrig="5460" w:dyaOrig="400" w14:anchorId="247846D6">
          <v:shape id="_x0000_i1074" type="#_x0000_t75" style="width:273.6pt;height:20.4pt" o:ole="">
            <v:imagedata r:id="rId117" o:title=""/>
          </v:shape>
          <o:OLEObject Type="Embed" ProgID="Equation.DSMT4" ShapeID="_x0000_i1074" DrawAspect="Content" ObjectID="_1797446190" r:id="rId118"/>
        </w:object>
      </w:r>
    </w:p>
    <w:p w14:paraId="31A9516E" w14:textId="7ECF3ED5" w:rsidR="00B67B4D" w:rsidRPr="00B67B4D" w:rsidRDefault="00B67B4D" w:rsidP="00B67B4D">
      <w:pPr>
        <w:snapToGrid w:val="0"/>
        <w:spacing w:line="360" w:lineRule="auto"/>
        <w:contextualSpacing/>
        <w:rPr>
          <w:rFonts w:eastAsia="宋体" w:hint="eastAsia"/>
          <w:sz w:val="24"/>
        </w:rPr>
      </w:pPr>
      <w:r w:rsidRPr="00B67B4D">
        <w:rPr>
          <w:rFonts w:eastAsia="宋体" w:hint="eastAsia"/>
          <w:position w:val="-14"/>
          <w:sz w:val="24"/>
        </w:rPr>
        <w:object w:dxaOrig="3920" w:dyaOrig="400" w14:anchorId="22064319">
          <v:shape id="_x0000_i1075" type="#_x0000_t75" style="width:196.2pt;height:19.8pt" o:ole="">
            <v:imagedata r:id="rId119" o:title=""/>
          </v:shape>
          <o:OLEObject Type="Embed" ProgID="Equation.DSMT4" ShapeID="_x0000_i1075" DrawAspect="Content" ObjectID="_1797446191" r:id="rId120"/>
        </w:object>
      </w:r>
    </w:p>
    <w:p w14:paraId="78305A52" w14:textId="4D6EDCC5" w:rsidR="00B67B4D" w:rsidRPr="00B67B4D" w:rsidRDefault="00B67B4D" w:rsidP="00B67B4D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eastAsia="宋体" w:hint="eastAsia"/>
          <w:sz w:val="24"/>
        </w:rPr>
        <w:t>代入上述方程组可解得</w:t>
      </w:r>
      <w:r w:rsidR="001C6E0D" w:rsidRPr="00B67B4D">
        <w:rPr>
          <w:rFonts w:eastAsia="宋体" w:hint="eastAsia"/>
          <w:position w:val="-12"/>
          <w:sz w:val="24"/>
          <w:szCs w:val="24"/>
        </w:rPr>
        <w:object w:dxaOrig="1620" w:dyaOrig="360" w14:anchorId="358C1F2E">
          <v:shape id="_x0000_i1076" type="#_x0000_t75" style="width:81pt;height:18pt" o:ole="">
            <v:imagedata r:id="rId121" o:title=""/>
          </v:shape>
          <o:OLEObject Type="Embed" ProgID="Equation.DSMT4" ShapeID="_x0000_i1076" DrawAspect="Content" ObjectID="_1797446192" r:id="rId122"/>
        </w:object>
      </w:r>
      <w:r w:rsidR="001C6E0D">
        <w:rPr>
          <w:rFonts w:eastAsia="宋体" w:hint="eastAsia"/>
          <w:sz w:val="24"/>
          <w:szCs w:val="24"/>
        </w:rPr>
        <w:t>，因此</w:t>
      </w:r>
      <w:r w:rsidR="001C6E0D" w:rsidRPr="001C6E0D">
        <w:rPr>
          <w:rFonts w:eastAsia="宋体" w:hint="eastAsia"/>
          <w:position w:val="-10"/>
          <w:sz w:val="24"/>
          <w:szCs w:val="24"/>
        </w:rPr>
        <w:object w:dxaOrig="1660" w:dyaOrig="320" w14:anchorId="102D8DCF">
          <v:shape id="_x0000_i1077" type="#_x0000_t75" style="width:83.4pt;height:16.2pt" o:ole="">
            <v:imagedata r:id="rId123" o:title=""/>
          </v:shape>
          <o:OLEObject Type="Embed" ProgID="Equation.DSMT4" ShapeID="_x0000_i1077" DrawAspect="Content" ObjectID="_1797446193" r:id="rId124"/>
        </w:object>
      </w:r>
      <w:r w:rsidR="001C6E0D">
        <w:rPr>
          <w:rFonts w:eastAsia="宋体" w:hint="eastAsia"/>
          <w:sz w:val="24"/>
          <w:szCs w:val="24"/>
        </w:rPr>
        <w:t>。</w:t>
      </w:r>
    </w:p>
    <w:p w14:paraId="74736BFE" w14:textId="239C9638" w:rsidR="00303446" w:rsidRPr="00C0343A" w:rsidRDefault="00303446" w:rsidP="008622A3">
      <w:pPr>
        <w:snapToGrid w:val="0"/>
        <w:spacing w:line="360" w:lineRule="auto"/>
        <w:contextualSpacing/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</w:pP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五、（满分</w:t>
      </w:r>
      <w:r w:rsidR="00996289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12</w:t>
      </w: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分）</w:t>
      </w:r>
    </w:p>
    <w:p w14:paraId="6FEFFFB5" w14:textId="77777777" w:rsidR="00996289" w:rsidRDefault="00996289" w:rsidP="00996289">
      <w:pPr>
        <w:snapToGrid w:val="0"/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矩阵</w:t>
      </w:r>
      <w:r w:rsidRPr="00996289">
        <w:rPr>
          <w:rFonts w:ascii="Times New Roman" w:eastAsia="宋体" w:hAnsi="Times New Roman" w:cs="Times New Roman"/>
          <w:position w:val="-50"/>
          <w:sz w:val="24"/>
          <w:szCs w:val="24"/>
        </w:rPr>
        <w:object w:dxaOrig="1200" w:dyaOrig="1120" w14:anchorId="119A31D4">
          <v:shape id="_x0000_i1078" type="#_x0000_t75" style="width:60pt;height:56.4pt" o:ole="">
            <v:imagedata r:id="rId125" o:title=""/>
          </v:shape>
          <o:OLEObject Type="Embed" ProgID="Equation.DSMT4" ShapeID="_x0000_i1078" DrawAspect="Content" ObjectID="_1797446194" r:id="rId126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写出其</w:t>
      </w:r>
      <w:r>
        <w:rPr>
          <w:rFonts w:ascii="Times New Roman" w:eastAsia="宋体" w:hAnsi="Times New Roman" w:cs="Times New Roman" w:hint="eastAsia"/>
          <w:sz w:val="24"/>
          <w:szCs w:val="24"/>
        </w:rPr>
        <w:t>LU</w:t>
      </w:r>
      <w:r>
        <w:rPr>
          <w:rFonts w:ascii="Times New Roman" w:eastAsia="宋体" w:hAnsi="Times New Roman" w:cs="Times New Roman" w:hint="eastAsia"/>
          <w:sz w:val="24"/>
          <w:szCs w:val="24"/>
        </w:rPr>
        <w:t>分解所得矩阵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L</w:t>
      </w:r>
      <w:r>
        <w:rPr>
          <w:rFonts w:ascii="Times New Roman" w:eastAsia="宋体" w:hAnsi="Times New Roman" w:cs="Times New Roman" w:hint="eastAsia"/>
          <w:sz w:val="24"/>
          <w:szCs w:val="24"/>
        </w:rPr>
        <w:t>和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U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6EE74BF6" w14:textId="4E797A8B" w:rsidR="00B67B4D" w:rsidRDefault="00B67B4D" w:rsidP="00B67B4D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解：</w:t>
      </w:r>
      <w:r w:rsidRPr="00996289">
        <w:rPr>
          <w:rFonts w:ascii="Times New Roman" w:eastAsia="宋体" w:hAnsi="Times New Roman" w:cs="Times New Roman"/>
          <w:position w:val="-50"/>
          <w:sz w:val="24"/>
          <w:szCs w:val="24"/>
        </w:rPr>
        <w:object w:dxaOrig="1480" w:dyaOrig="1120" w14:anchorId="2FE2DC9C">
          <v:shape id="_x0000_i1079" type="#_x0000_t75" style="width:73.8pt;height:56.4pt" o:ole="">
            <v:imagedata r:id="rId127" o:title=""/>
          </v:shape>
          <o:OLEObject Type="Embed" ProgID="Equation.DSMT4" ShapeID="_x0000_i1079" DrawAspect="Content" ObjectID="_1797446195" r:id="rId12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996289">
        <w:rPr>
          <w:rFonts w:ascii="Times New Roman" w:eastAsia="宋体" w:hAnsi="Times New Roman" w:cs="Times New Roman"/>
          <w:position w:val="-50"/>
          <w:sz w:val="24"/>
          <w:szCs w:val="24"/>
        </w:rPr>
        <w:object w:dxaOrig="1780" w:dyaOrig="1120" w14:anchorId="42BF978B">
          <v:shape id="_x0000_i1080" type="#_x0000_t75" style="width:88.8pt;height:56.4pt" o:ole="">
            <v:imagedata r:id="rId129" o:title=""/>
          </v:shape>
          <o:OLEObject Type="Embed" ProgID="Equation.DSMT4" ShapeID="_x0000_i1080" DrawAspect="Content" ObjectID="_1797446196" r:id="rId130"/>
        </w:object>
      </w:r>
    </w:p>
    <w:p w14:paraId="48BF335D" w14:textId="069F1EAC" w:rsidR="00B67B4D" w:rsidRDefault="00B67B4D" w:rsidP="00F96E8B">
      <w:pPr>
        <w:snapToGrid w:val="0"/>
        <w:spacing w:line="360" w:lineRule="auto"/>
        <w:ind w:left="480" w:hangingChars="200" w:hanging="480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过程可参考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>课件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>或</w:t>
      </w:r>
      <w:r>
        <w:rPr>
          <w:rFonts w:ascii="Times New Roman" w:eastAsia="宋体" w:hAnsi="Times New Roman" w:cs="Times New Roman" w:hint="eastAsia"/>
          <w:sz w:val="24"/>
          <w:szCs w:val="24"/>
        </w:rPr>
        <w:t>下面图示。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F96E8B" w:rsidRPr="00F96E8B">
        <w:rPr>
          <w:rFonts w:ascii="Times New Roman" w:eastAsia="宋体" w:hAnsi="Times New Roman" w:cs="Times New Roman"/>
          <w:sz w:val="24"/>
          <w:szCs w:val="24"/>
        </w:rPr>
        <w:t>Linear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F96E8B" w:rsidRPr="00F96E8B">
        <w:rPr>
          <w:rFonts w:ascii="Times New Roman" w:eastAsia="宋体" w:hAnsi="Times New Roman" w:cs="Times New Roman"/>
          <w:sz w:val="24"/>
          <w:szCs w:val="24"/>
        </w:rPr>
        <w:t>Algebra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F96E8B" w:rsidRPr="00F96E8B">
        <w:rPr>
          <w:rFonts w:ascii="Times New Roman" w:eastAsia="宋体" w:hAnsi="Times New Roman" w:cs="Times New Roman"/>
          <w:sz w:val="24"/>
          <w:szCs w:val="24"/>
        </w:rPr>
        <w:t>and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F96E8B" w:rsidRPr="00F96E8B">
        <w:rPr>
          <w:rFonts w:ascii="Times New Roman" w:eastAsia="宋体" w:hAnsi="Times New Roman" w:cs="Times New Roman"/>
          <w:sz w:val="24"/>
          <w:szCs w:val="24"/>
        </w:rPr>
        <w:t>Its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F96E8B" w:rsidRPr="00F96E8B">
        <w:rPr>
          <w:rFonts w:ascii="Times New Roman" w:eastAsia="宋体" w:hAnsi="Times New Roman" w:cs="Times New Roman"/>
          <w:sz w:val="24"/>
          <w:szCs w:val="24"/>
        </w:rPr>
        <w:t>Applications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 xml:space="preserve"> -</w:t>
      </w:r>
      <w:r w:rsidR="00F96E8B" w:rsidRPr="00F96E8B">
        <w:rPr>
          <w:rFonts w:ascii="Times New Roman" w:eastAsia="宋体" w:hAnsi="Times New Roman" w:cs="Times New Roman"/>
          <w:sz w:val="24"/>
          <w:szCs w:val="24"/>
        </w:rPr>
        <w:t>Lay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>P128-129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4D26465B" w14:textId="6E501B06" w:rsidR="00F96E8B" w:rsidRDefault="00F96E8B" w:rsidP="00B67B4D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 w:rsidRPr="00F96E8B">
        <w:rPr>
          <w:rFonts w:ascii="Times New Roman" w:eastAsia="宋体" w:hAnsi="Times New Roman" w:cs="Times New Roman"/>
          <w:sz w:val="24"/>
          <w:szCs w:val="24"/>
        </w:rPr>
        <w:lastRenderedPageBreak/>
        <w:drawing>
          <wp:inline distT="0" distB="0" distL="0" distR="0" wp14:anchorId="1229A9A0" wp14:editId="0DF26C43">
            <wp:extent cx="4214446" cy="1928762"/>
            <wp:effectExtent l="0" t="0" r="0" b="0"/>
            <wp:docPr id="12614931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493138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224292" cy="1933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28D02" w14:textId="7CAB2798" w:rsidR="00F96E8B" w:rsidRDefault="00F96E8B" w:rsidP="00B67B4D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 w:rsidRPr="00F96E8B">
        <w:rPr>
          <w:rFonts w:ascii="Times New Roman" w:eastAsia="宋体" w:hAnsi="Times New Roman" w:cs="Times New Roman"/>
          <w:sz w:val="24"/>
          <w:szCs w:val="24"/>
        </w:rPr>
        <w:drawing>
          <wp:inline distT="0" distB="0" distL="0" distR="0" wp14:anchorId="4D1ADAAB" wp14:editId="01DE3CBF">
            <wp:extent cx="4182336" cy="3159369"/>
            <wp:effectExtent l="0" t="0" r="8890" b="3175"/>
            <wp:docPr id="9174627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462738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4187940" cy="3163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29DB38" w14:textId="720F9F36" w:rsidR="00F96E8B" w:rsidRDefault="00F96E8B" w:rsidP="00B67B4D">
      <w:pPr>
        <w:snapToGrid w:val="0"/>
        <w:spacing w:line="360" w:lineRule="auto"/>
        <w:contextualSpacing/>
        <w:rPr>
          <w:rFonts w:ascii="Times New Roman" w:eastAsia="宋体" w:hAnsi="Times New Roman" w:cs="Times New Roman" w:hint="eastAsia"/>
          <w:sz w:val="24"/>
          <w:szCs w:val="24"/>
        </w:rPr>
      </w:pPr>
      <w:r w:rsidRPr="00F96E8B">
        <w:rPr>
          <w:rFonts w:ascii="Times New Roman" w:eastAsia="宋体" w:hAnsi="Times New Roman" w:cs="Times New Roman"/>
          <w:sz w:val="24"/>
          <w:szCs w:val="24"/>
        </w:rPr>
        <w:drawing>
          <wp:inline distT="0" distB="0" distL="0" distR="0" wp14:anchorId="5C5BC144" wp14:editId="47124836">
            <wp:extent cx="4572396" cy="3109229"/>
            <wp:effectExtent l="0" t="0" r="0" b="0"/>
            <wp:docPr id="5766134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613435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4572396" cy="3109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575BEE" w14:textId="77777777" w:rsidR="00735620" w:rsidRDefault="00735620" w:rsidP="00B67B4D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</w:p>
    <w:p w14:paraId="6B703B93" w14:textId="67D43396" w:rsidR="00F96E8B" w:rsidRDefault="00F96E8B" w:rsidP="00B67B4D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 w:rsidRPr="00F96E8B">
        <w:rPr>
          <w:rFonts w:ascii="Times New Roman" w:eastAsia="宋体" w:hAnsi="Times New Roman" w:cs="Times New Roman"/>
          <w:sz w:val="24"/>
          <w:szCs w:val="24"/>
        </w:rPr>
        <w:lastRenderedPageBreak/>
        <w:drawing>
          <wp:inline distT="0" distB="0" distL="0" distR="0" wp14:anchorId="52CBEEF6" wp14:editId="749B3BAA">
            <wp:extent cx="4458086" cy="1524132"/>
            <wp:effectExtent l="0" t="0" r="0" b="0"/>
            <wp:docPr id="13965805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580533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458086" cy="1524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C0175" w14:textId="64E5FDDD" w:rsidR="00F96E8B" w:rsidRDefault="00F96E8B" w:rsidP="00B67B4D">
      <w:pPr>
        <w:snapToGrid w:val="0"/>
        <w:spacing w:line="360" w:lineRule="auto"/>
        <w:contextualSpacing/>
        <w:rPr>
          <w:rFonts w:ascii="Times New Roman" w:eastAsia="宋体" w:hAnsi="Times New Roman" w:cs="Times New Roman" w:hint="eastAsia"/>
          <w:sz w:val="24"/>
          <w:szCs w:val="24"/>
        </w:rPr>
      </w:pPr>
      <w:r w:rsidRPr="00F96E8B">
        <w:rPr>
          <w:rFonts w:ascii="Times New Roman" w:eastAsia="宋体" w:hAnsi="Times New Roman" w:cs="Times New Roman"/>
          <w:sz w:val="24"/>
          <w:szCs w:val="24"/>
        </w:rPr>
        <w:drawing>
          <wp:inline distT="0" distB="0" distL="0" distR="0" wp14:anchorId="66490550" wp14:editId="1A5DBBD6">
            <wp:extent cx="4580017" cy="2240474"/>
            <wp:effectExtent l="0" t="0" r="0" b="7620"/>
            <wp:docPr id="1424075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075234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4580017" cy="2240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E4F05" w14:textId="31792877" w:rsidR="00F051DF" w:rsidRPr="00C0343A" w:rsidRDefault="00303446" w:rsidP="00996289">
      <w:pPr>
        <w:snapToGrid w:val="0"/>
        <w:spacing w:line="360" w:lineRule="auto"/>
        <w:contextualSpacing/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</w:pP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六</w:t>
      </w:r>
      <w:r w:rsidR="00F051DF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、（</w:t>
      </w:r>
      <w:r w:rsidR="00E5127D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满分</w:t>
      </w:r>
      <w:r w:rsidR="00275E40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1</w:t>
      </w: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5</w:t>
      </w:r>
      <w:r w:rsidR="00F051DF"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分）</w:t>
      </w:r>
    </w:p>
    <w:p w14:paraId="4F2D602D" w14:textId="707891F8" w:rsidR="00501F94" w:rsidRDefault="00501F94" w:rsidP="00501F94">
      <w:pPr>
        <w:snapToGrid w:val="0"/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设</w:t>
      </w:r>
      <w:r w:rsidRPr="00501F94">
        <w:rPr>
          <w:rFonts w:ascii="Times New Roman" w:eastAsia="宋体" w:hAnsi="Times New Roman" w:cs="Times New Roman"/>
          <w:position w:val="-4"/>
          <w:sz w:val="24"/>
          <w:szCs w:val="24"/>
        </w:rPr>
        <w:object w:dxaOrig="880" w:dyaOrig="300" w14:anchorId="60CB55BA">
          <v:shape id="_x0000_i1081" type="#_x0000_t75" style="width:44.4pt;height:15pt" o:ole="">
            <v:imagedata r:id="rId136" o:title=""/>
          </v:shape>
          <o:OLEObject Type="Embed" ProgID="Equation.DSMT4" ShapeID="_x0000_i1081" DrawAspect="Content" ObjectID="_1797446197" r:id="rId137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为可逆矩阵，并设</w:t>
      </w:r>
      <w:r w:rsidRPr="00501F94">
        <w:rPr>
          <w:rFonts w:ascii="Times New Roman" w:eastAsia="宋体" w:hAnsi="Times New Roman" w:cs="Times New Roman"/>
          <w:position w:val="-4"/>
          <w:sz w:val="24"/>
          <w:szCs w:val="24"/>
        </w:rPr>
        <w:object w:dxaOrig="900" w:dyaOrig="300" w14:anchorId="1DBC3C48">
          <v:shape id="_x0000_i1082" type="#_x0000_t75" style="width:45pt;height:15pt" o:ole="">
            <v:imagedata r:id="rId138" o:title=""/>
          </v:shape>
          <o:OLEObject Type="Embed" ProgID="Equation.DSMT4" ShapeID="_x0000_i1082" DrawAspect="Content" ObjectID="_1797446198" r:id="rId13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。证明：</w:t>
      </w:r>
    </w:p>
    <w:p w14:paraId="46E7C82D" w14:textId="77777777" w:rsidR="00501F94" w:rsidRDefault="00501F94" w:rsidP="00501F94">
      <w:pPr>
        <w:snapToGrid w:val="0"/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为对称正定阵；</w:t>
      </w:r>
    </w:p>
    <w:p w14:paraId="4C8F43FC" w14:textId="412165D7" w:rsidR="00501F94" w:rsidRDefault="00501F94" w:rsidP="00501F94">
      <w:pPr>
        <w:snapToGrid w:val="0"/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设方程组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Bx</w:t>
      </w:r>
      <w:r>
        <w:rPr>
          <w:rFonts w:ascii="Times New Roman" w:eastAsia="宋体" w:hAnsi="Times New Roman" w:cs="Times New Roman" w:hint="eastAsia"/>
          <w:sz w:val="24"/>
          <w:szCs w:val="24"/>
        </w:rPr>
        <w:t>＝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，则此方程组的</w:t>
      </w:r>
      <w:r>
        <w:rPr>
          <w:rFonts w:ascii="Times New Roman" w:eastAsia="宋体" w:hAnsi="Times New Roman" w:cs="Times New Roman" w:hint="eastAsia"/>
          <w:sz w:val="24"/>
          <w:szCs w:val="24"/>
        </w:rPr>
        <w:t>Gauss-Seidel</w:t>
      </w:r>
      <w:r>
        <w:rPr>
          <w:rFonts w:ascii="Times New Roman" w:eastAsia="宋体" w:hAnsi="Times New Roman" w:cs="Times New Roman" w:hint="eastAsia"/>
          <w:sz w:val="24"/>
          <w:szCs w:val="24"/>
        </w:rPr>
        <w:t>迭代法收敛。</w:t>
      </w:r>
    </w:p>
    <w:p w14:paraId="4BC398E2" w14:textId="5F6A317D" w:rsidR="00B67B4D" w:rsidRDefault="00B67B4D" w:rsidP="00B67B4D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：（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14:paraId="73D825DB" w14:textId="29DE510D" w:rsidR="00F96E8B" w:rsidRDefault="00B67B4D" w:rsidP="00B67B4D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 w:rsidRPr="00132EDC">
        <w:rPr>
          <w:noProof/>
        </w:rPr>
        <w:drawing>
          <wp:inline distT="0" distB="0" distL="0" distR="0" wp14:anchorId="67B628CC" wp14:editId="39D036D9">
            <wp:extent cx="3359150" cy="1656118"/>
            <wp:effectExtent l="0" t="0" r="0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376746" cy="1664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81B71" w14:textId="77777777" w:rsidR="00F96E8B" w:rsidRDefault="00F96E8B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</w:p>
    <w:p w14:paraId="1CAC0722" w14:textId="1EB88608" w:rsidR="00B67B4D" w:rsidRPr="00B67B4D" w:rsidRDefault="00B67B4D" w:rsidP="00B67B4D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= 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+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L</w:t>
      </w:r>
      <w:r>
        <w:rPr>
          <w:rFonts w:ascii="Times New Roman" w:eastAsia="宋体" w:hAnsi="Times New Roman" w:cs="Times New Roman" w:hint="eastAsia"/>
          <w:sz w:val="24"/>
          <w:szCs w:val="24"/>
        </w:rPr>
        <w:t>+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L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T</w:t>
      </w:r>
      <w:r>
        <w:rPr>
          <w:rFonts w:ascii="Times New Roman" w:eastAsia="宋体" w:hAnsi="Times New Roman" w:cs="Times New Roman" w:hint="eastAsia"/>
          <w:sz w:val="24"/>
          <w:szCs w:val="24"/>
        </w:rPr>
        <w:t>，则迭代矩阵为</w:t>
      </w:r>
      <w:r w:rsidRPr="00B67B4D">
        <w:rPr>
          <w:rFonts w:ascii="Times New Roman" w:eastAsia="宋体" w:hAnsi="Times New Roman" w:cs="Times New Roman"/>
          <w:position w:val="-12"/>
          <w:sz w:val="24"/>
          <w:szCs w:val="24"/>
        </w:rPr>
        <w:object w:dxaOrig="2000" w:dyaOrig="380" w14:anchorId="5F1EB4E8">
          <v:shape id="_x0000_i1083" type="#_x0000_t75" style="width:100.8pt;height:19.2pt" o:ole="">
            <v:imagedata r:id="rId141" o:title=""/>
          </v:shape>
          <o:OLEObject Type="Embed" ProgID="Equation.DSMT4" ShapeID="_x0000_i1083" DrawAspect="Content" ObjectID="_1797446199" r:id="rId142"/>
        </w:object>
      </w:r>
    </w:p>
    <w:p w14:paraId="77395F6A" w14:textId="6F0E4FE7" w:rsidR="00B67B4D" w:rsidRDefault="00B67B4D" w:rsidP="00B67B4D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 w:rsidRPr="00132EDC">
        <w:rPr>
          <w:noProof/>
        </w:rPr>
        <w:drawing>
          <wp:inline distT="0" distB="0" distL="0" distR="0" wp14:anchorId="131C4E6D" wp14:editId="14CB7FD2">
            <wp:extent cx="4320540" cy="3504562"/>
            <wp:effectExtent l="0" t="0" r="3810" b="127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3"/>
                    <a:srcRect t="9845"/>
                    <a:stretch/>
                  </pic:blipFill>
                  <pic:spPr bwMode="auto">
                    <a:xfrm>
                      <a:off x="0" y="0"/>
                      <a:ext cx="4368449" cy="35434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403C3A" w14:textId="7811FEE6" w:rsidR="00501F94" w:rsidRPr="00C0343A" w:rsidRDefault="00501F94" w:rsidP="00501F94">
      <w:pPr>
        <w:snapToGrid w:val="0"/>
        <w:spacing w:line="360" w:lineRule="auto"/>
        <w:contextualSpacing/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</w:pPr>
      <w:r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七</w:t>
      </w: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、（满分</w:t>
      </w:r>
      <w:r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12</w:t>
      </w:r>
      <w:r w:rsidRPr="00C0343A">
        <w:rPr>
          <w:rFonts w:ascii="黑体" w:eastAsia="黑体" w:hAnsi="黑体" w:cs="Times New Roman" w:hint="eastAsia"/>
          <w:b/>
          <w:bCs/>
          <w:sz w:val="24"/>
          <w:szCs w:val="24"/>
          <w:lang w:val="zh-TW"/>
        </w:rPr>
        <w:t>分）</w:t>
      </w:r>
    </w:p>
    <w:p w14:paraId="7A1A7507" w14:textId="77777777" w:rsidR="00501F94" w:rsidRDefault="00501F94" w:rsidP="00501F94">
      <w:pPr>
        <w:snapToGrid w:val="0"/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解</w:t>
      </w:r>
      <w:r w:rsidRPr="00501F94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00" w:dyaOrig="320" w14:anchorId="6D081464">
          <v:shape id="_x0000_i1084" type="#_x0000_t75" style="width:60pt;height:15.6pt" o:ole="">
            <v:imagedata r:id="rId144" o:title=""/>
          </v:shape>
          <o:OLEObject Type="Embed" ProgID="Equation.DSMT4" ShapeID="_x0000_i1084" DrawAspect="Content" ObjectID="_1797446200" r:id="rId145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如下线性二步法</w:t>
      </w:r>
    </w:p>
    <w:p w14:paraId="5634E699" w14:textId="40DCDFBA" w:rsidR="00501F94" w:rsidRDefault="00501F94" w:rsidP="00501F94">
      <w:pPr>
        <w:snapToGrid w:val="0"/>
        <w:spacing w:line="360" w:lineRule="auto"/>
        <w:ind w:firstLineChars="200" w:firstLine="480"/>
        <w:contextualSpacing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501F94">
        <w:rPr>
          <w:rFonts w:ascii="Times New Roman" w:eastAsia="宋体" w:hAnsi="Times New Roman" w:cs="Times New Roman"/>
          <w:position w:val="-24"/>
          <w:sz w:val="24"/>
          <w:szCs w:val="24"/>
        </w:rPr>
        <w:object w:dxaOrig="4020" w:dyaOrig="620" w14:anchorId="5314EDCB">
          <v:shape id="_x0000_i1085" type="#_x0000_t75" style="width:201pt;height:31.2pt" o:ole="">
            <v:imagedata r:id="rId146" o:title=""/>
          </v:shape>
          <o:OLEObject Type="Embed" ProgID="Equation.DSMT4" ShapeID="_x0000_i1085" DrawAspect="Content" ObjectID="_1797446201" r:id="rId147"/>
        </w:object>
      </w:r>
    </w:p>
    <w:p w14:paraId="07B836F7" w14:textId="555171F8" w:rsidR="00303446" w:rsidRDefault="00501F94" w:rsidP="00501F94">
      <w:pPr>
        <w:snapToGrid w:val="0"/>
        <w:spacing w:line="360" w:lineRule="auto"/>
        <w:ind w:firstLineChars="200" w:firstLine="480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是二阶的，并求出截断误差的主项。</w:t>
      </w:r>
    </w:p>
    <w:p w14:paraId="4E5AEB0D" w14:textId="2AFE6E04" w:rsidR="00735620" w:rsidRDefault="00735620" w:rsidP="00735620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证明：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>此为李庆扬教材第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>章习题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>11</w:t>
      </w:r>
      <w:r w:rsidR="00F96E8B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5826E816" w14:textId="765FDA3C" w:rsidR="00735620" w:rsidRDefault="00F96E8B" w:rsidP="00735620">
      <w:pPr>
        <w:snapToGrid w:val="0"/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 w:rsidRPr="00F96E8B">
        <w:rPr>
          <w:rFonts w:ascii="Times New Roman" w:eastAsia="宋体" w:hAnsi="Times New Roman" w:cs="Times New Roman"/>
          <w:sz w:val="24"/>
          <w:szCs w:val="24"/>
        </w:rPr>
        <w:drawing>
          <wp:inline distT="0" distB="0" distL="0" distR="0" wp14:anchorId="564427FB" wp14:editId="3D62C369">
            <wp:extent cx="5699759" cy="1869831"/>
            <wp:effectExtent l="0" t="0" r="0" b="0"/>
            <wp:docPr id="3289118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911853" name=""/>
                    <pic:cNvPicPr/>
                  </pic:nvPicPr>
                  <pic:blipFill rotWithShape="1">
                    <a:blip r:embed="rId148"/>
                    <a:srcRect b="6698"/>
                    <a:stretch/>
                  </pic:blipFill>
                  <pic:spPr bwMode="auto">
                    <a:xfrm>
                      <a:off x="0" y="0"/>
                      <a:ext cx="5700254" cy="18699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1CA5E7" w14:textId="608554B2" w:rsidR="00F96E8B" w:rsidRPr="00EC203C" w:rsidRDefault="00F96E8B" w:rsidP="00735620">
      <w:pPr>
        <w:snapToGrid w:val="0"/>
        <w:spacing w:line="360" w:lineRule="auto"/>
        <w:contextualSpacing/>
        <w:rPr>
          <w:rFonts w:ascii="Times New Roman" w:eastAsia="宋体" w:hAnsi="Times New Roman" w:cs="Times New Roman" w:hint="eastAsia"/>
          <w:sz w:val="24"/>
          <w:szCs w:val="24"/>
        </w:rPr>
      </w:pPr>
      <w:r w:rsidRPr="00F96E8B">
        <w:rPr>
          <w:rFonts w:ascii="Times New Roman" w:eastAsia="宋体" w:hAnsi="Times New Roman" w:cs="Times New Roman"/>
          <w:sz w:val="24"/>
          <w:szCs w:val="24"/>
        </w:rPr>
        <w:lastRenderedPageBreak/>
        <w:drawing>
          <wp:inline distT="0" distB="0" distL="0" distR="0" wp14:anchorId="760F0914" wp14:editId="5A592423">
            <wp:extent cx="5074920" cy="2028092"/>
            <wp:effectExtent l="0" t="0" r="0" b="0"/>
            <wp:docPr id="110280265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2802650" name=""/>
                    <pic:cNvPicPr/>
                  </pic:nvPicPr>
                  <pic:blipFill rotWithShape="1">
                    <a:blip r:embed="rId149"/>
                    <a:srcRect t="4945"/>
                    <a:stretch/>
                  </pic:blipFill>
                  <pic:spPr bwMode="auto">
                    <a:xfrm>
                      <a:off x="0" y="0"/>
                      <a:ext cx="5075360" cy="20282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F96E8B" w:rsidRPr="00EC203C" w:rsidSect="00797AAD">
      <w:footerReference w:type="default" r:id="rId150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1F09BBA" w14:textId="77777777" w:rsidR="0006336C" w:rsidRDefault="0006336C">
      <w:pPr>
        <w:rPr>
          <w:rFonts w:hint="eastAsia"/>
        </w:rPr>
      </w:pPr>
      <w:r>
        <w:separator/>
      </w:r>
    </w:p>
  </w:endnote>
  <w:endnote w:type="continuationSeparator" w:id="0">
    <w:p w14:paraId="47289718" w14:textId="77777777" w:rsidR="0006336C" w:rsidRDefault="0006336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425955392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A4807B2" w14:textId="48EBE8A1" w:rsidR="004D5CF3" w:rsidRPr="00C45FAB" w:rsidRDefault="00680F87" w:rsidP="00C45FAB">
            <w:pPr>
              <w:pStyle w:val="a3"/>
              <w:jc w:val="right"/>
            </w:pPr>
            <w:r>
              <w:rPr>
                <w:rFonts w:hint="eastAsia"/>
              </w:rPr>
              <w:t>202</w:t>
            </w:r>
            <w:r w:rsidR="00325E93">
              <w:rPr>
                <w:rFonts w:hint="eastAsia"/>
              </w:rPr>
              <w:t>4</w:t>
            </w:r>
            <w:r w:rsidR="00325E93">
              <w:rPr>
                <w:rFonts w:hint="eastAsia"/>
              </w:rPr>
              <w:t>数值分析</w:t>
            </w:r>
            <w:r w:rsidR="00CF0002">
              <w:rPr>
                <w:rFonts w:hint="eastAsia"/>
              </w:rPr>
              <w:t>试题</w:t>
            </w:r>
            <w:r w:rsidR="00EC203C">
              <w:rPr>
                <w:rFonts w:hint="eastAsia"/>
              </w:rPr>
              <w:t>回忆版</w:t>
            </w:r>
            <w:r w:rsidR="00303D63">
              <w:rPr>
                <w:rFonts w:hint="eastAsia"/>
              </w:rPr>
              <w:t>（参考答案）</w:t>
            </w:r>
            <w:r w:rsidR="0002789A" w:rsidRPr="00C45FAB">
              <w:rPr>
                <w:b/>
                <w:bCs/>
                <w:lang w:val="zh-CN"/>
              </w:rPr>
              <w:t xml:space="preserve"> </w:t>
            </w:r>
            <w:r w:rsidR="0002789A" w:rsidRPr="00C45FAB">
              <w:rPr>
                <w:rFonts w:hint="eastAsia"/>
                <w:b/>
                <w:bCs/>
                <w:lang w:val="zh-CN"/>
              </w:rPr>
              <w:t>第</w:t>
            </w:r>
            <w:r w:rsidR="0002789A" w:rsidRPr="00C45FAB">
              <w:rPr>
                <w:b/>
                <w:bCs/>
              </w:rPr>
              <w:fldChar w:fldCharType="begin"/>
            </w:r>
            <w:r w:rsidR="0002789A" w:rsidRPr="00C45FAB">
              <w:rPr>
                <w:b/>
                <w:bCs/>
              </w:rPr>
              <w:instrText>PAGE</w:instrText>
            </w:r>
            <w:r w:rsidR="0002789A" w:rsidRPr="00C45FAB">
              <w:rPr>
                <w:b/>
                <w:bCs/>
              </w:rPr>
              <w:fldChar w:fldCharType="separate"/>
            </w:r>
            <w:r w:rsidR="0002789A" w:rsidRPr="00C45FAB">
              <w:rPr>
                <w:b/>
                <w:bCs/>
                <w:lang w:val="zh-CN"/>
              </w:rPr>
              <w:t>2</w:t>
            </w:r>
            <w:r w:rsidR="0002789A" w:rsidRPr="00C45FAB">
              <w:rPr>
                <w:b/>
                <w:bCs/>
              </w:rPr>
              <w:fldChar w:fldCharType="end"/>
            </w:r>
            <w:r w:rsidR="0002789A" w:rsidRPr="00C45FAB">
              <w:rPr>
                <w:rFonts w:hint="eastAsia"/>
                <w:b/>
                <w:bCs/>
              </w:rPr>
              <w:t>页（共</w:t>
            </w:r>
            <w:r w:rsidR="0002789A" w:rsidRPr="00C45FAB">
              <w:rPr>
                <w:b/>
                <w:bCs/>
              </w:rPr>
              <w:fldChar w:fldCharType="begin"/>
            </w:r>
            <w:r w:rsidR="0002789A" w:rsidRPr="00C45FAB">
              <w:rPr>
                <w:b/>
                <w:bCs/>
              </w:rPr>
              <w:instrText>NUMPAGES</w:instrText>
            </w:r>
            <w:r w:rsidR="0002789A" w:rsidRPr="00C45FAB">
              <w:rPr>
                <w:b/>
                <w:bCs/>
              </w:rPr>
              <w:fldChar w:fldCharType="separate"/>
            </w:r>
            <w:r w:rsidR="0002789A" w:rsidRPr="00C45FAB">
              <w:rPr>
                <w:b/>
                <w:bCs/>
                <w:lang w:val="zh-CN"/>
              </w:rPr>
              <w:t>2</w:t>
            </w:r>
            <w:r w:rsidR="0002789A" w:rsidRPr="00C45FAB">
              <w:rPr>
                <w:b/>
                <w:bCs/>
              </w:rPr>
              <w:fldChar w:fldCharType="end"/>
            </w:r>
            <w:r w:rsidR="0002789A" w:rsidRPr="00C45FAB">
              <w:rPr>
                <w:rFonts w:hint="eastAsia"/>
                <w:b/>
                <w:bCs/>
              </w:rPr>
              <w:t>页）</w:t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9B24C95" w14:textId="77777777" w:rsidR="0006336C" w:rsidRDefault="0006336C">
      <w:pPr>
        <w:rPr>
          <w:rFonts w:hint="eastAsia"/>
        </w:rPr>
      </w:pPr>
      <w:r>
        <w:separator/>
      </w:r>
    </w:p>
  </w:footnote>
  <w:footnote w:type="continuationSeparator" w:id="0">
    <w:p w14:paraId="17F9A4A2" w14:textId="77777777" w:rsidR="0006336C" w:rsidRDefault="0006336C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6D5535"/>
    <w:multiLevelType w:val="multilevel"/>
    <w:tmpl w:val="096D5535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AB814CA"/>
    <w:multiLevelType w:val="hybridMultilevel"/>
    <w:tmpl w:val="933CCB44"/>
    <w:lvl w:ilvl="0" w:tplc="FFFFFFFF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EBA5454"/>
    <w:multiLevelType w:val="hybridMultilevel"/>
    <w:tmpl w:val="8204730C"/>
    <w:lvl w:ilvl="0" w:tplc="5FA811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3A981D10"/>
    <w:multiLevelType w:val="hybridMultilevel"/>
    <w:tmpl w:val="A72A790C"/>
    <w:lvl w:ilvl="0" w:tplc="312493EC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C520E2"/>
    <w:multiLevelType w:val="multilevel"/>
    <w:tmpl w:val="43C520E2"/>
    <w:lvl w:ilvl="0">
      <w:start w:val="1"/>
      <w:numFmt w:val="decimal"/>
      <w:lvlText w:val="（%1）"/>
      <w:lvlJc w:val="left"/>
      <w:pPr>
        <w:ind w:left="5856" w:hanging="3336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3360" w:hanging="420"/>
      </w:pPr>
    </w:lvl>
    <w:lvl w:ilvl="2">
      <w:start w:val="1"/>
      <w:numFmt w:val="lowerRoman"/>
      <w:lvlText w:val="%3."/>
      <w:lvlJc w:val="right"/>
      <w:pPr>
        <w:ind w:left="3780" w:hanging="420"/>
      </w:pPr>
    </w:lvl>
    <w:lvl w:ilvl="3">
      <w:start w:val="1"/>
      <w:numFmt w:val="decimal"/>
      <w:lvlText w:val="%4."/>
      <w:lvlJc w:val="left"/>
      <w:pPr>
        <w:ind w:left="4200" w:hanging="420"/>
      </w:pPr>
    </w:lvl>
    <w:lvl w:ilvl="4">
      <w:start w:val="1"/>
      <w:numFmt w:val="lowerLetter"/>
      <w:lvlText w:val="%5)"/>
      <w:lvlJc w:val="left"/>
      <w:pPr>
        <w:ind w:left="4620" w:hanging="420"/>
      </w:pPr>
    </w:lvl>
    <w:lvl w:ilvl="5">
      <w:start w:val="1"/>
      <w:numFmt w:val="lowerRoman"/>
      <w:lvlText w:val="%6."/>
      <w:lvlJc w:val="right"/>
      <w:pPr>
        <w:ind w:left="5040" w:hanging="420"/>
      </w:pPr>
    </w:lvl>
    <w:lvl w:ilvl="6">
      <w:start w:val="1"/>
      <w:numFmt w:val="decimal"/>
      <w:lvlText w:val="%7."/>
      <w:lvlJc w:val="left"/>
      <w:pPr>
        <w:ind w:left="5460" w:hanging="420"/>
      </w:pPr>
    </w:lvl>
    <w:lvl w:ilvl="7">
      <w:start w:val="1"/>
      <w:numFmt w:val="lowerLetter"/>
      <w:lvlText w:val="%8)"/>
      <w:lvlJc w:val="left"/>
      <w:pPr>
        <w:ind w:left="5880" w:hanging="420"/>
      </w:pPr>
    </w:lvl>
    <w:lvl w:ilvl="8">
      <w:start w:val="1"/>
      <w:numFmt w:val="lowerRoman"/>
      <w:lvlText w:val="%9."/>
      <w:lvlJc w:val="right"/>
      <w:pPr>
        <w:ind w:left="6300" w:hanging="420"/>
      </w:pPr>
    </w:lvl>
  </w:abstractNum>
  <w:abstractNum w:abstractNumId="5" w15:restartNumberingAfterBreak="0">
    <w:nsid w:val="46A01AAE"/>
    <w:multiLevelType w:val="hybridMultilevel"/>
    <w:tmpl w:val="6E4A937C"/>
    <w:lvl w:ilvl="0" w:tplc="84982798">
      <w:start w:val="1"/>
      <w:numFmt w:val="decimal"/>
      <w:lvlText w:val="%1."/>
      <w:lvlJc w:val="left"/>
      <w:pPr>
        <w:ind w:left="84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5324429E"/>
    <w:multiLevelType w:val="hybridMultilevel"/>
    <w:tmpl w:val="BAE6A0E4"/>
    <w:lvl w:ilvl="0" w:tplc="5AA4B29C">
      <w:start w:val="7"/>
      <w:numFmt w:val="japaneseCounting"/>
      <w:lvlText w:val="（%1）"/>
      <w:lvlJc w:val="left"/>
      <w:pPr>
        <w:ind w:left="756" w:hanging="7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3D81FB2"/>
    <w:multiLevelType w:val="hybridMultilevel"/>
    <w:tmpl w:val="933CCB44"/>
    <w:lvl w:ilvl="0" w:tplc="FFFFFFFF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DA92FAF"/>
    <w:multiLevelType w:val="hybridMultilevel"/>
    <w:tmpl w:val="933CCB44"/>
    <w:lvl w:ilvl="0" w:tplc="A678F90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91425603">
    <w:abstractNumId w:val="8"/>
  </w:num>
  <w:num w:numId="2" w16cid:durableId="1775663217">
    <w:abstractNumId w:val="8"/>
  </w:num>
  <w:num w:numId="3" w16cid:durableId="645279903">
    <w:abstractNumId w:val="7"/>
  </w:num>
  <w:num w:numId="4" w16cid:durableId="1030033540">
    <w:abstractNumId w:val="1"/>
  </w:num>
  <w:num w:numId="5" w16cid:durableId="722556917">
    <w:abstractNumId w:val="3"/>
  </w:num>
  <w:num w:numId="6" w16cid:durableId="1319846773">
    <w:abstractNumId w:val="6"/>
  </w:num>
  <w:num w:numId="7" w16cid:durableId="1007055400">
    <w:abstractNumId w:val="5"/>
  </w:num>
  <w:num w:numId="8" w16cid:durableId="1178042281">
    <w:abstractNumId w:val="0"/>
  </w:num>
  <w:num w:numId="9" w16cid:durableId="467287437">
    <w:abstractNumId w:val="4"/>
  </w:num>
  <w:num w:numId="10" w16cid:durableId="17304191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645F"/>
    <w:rsid w:val="00001B77"/>
    <w:rsid w:val="00011F24"/>
    <w:rsid w:val="0002070F"/>
    <w:rsid w:val="0002789A"/>
    <w:rsid w:val="00030AD2"/>
    <w:rsid w:val="0004580C"/>
    <w:rsid w:val="0006336C"/>
    <w:rsid w:val="00097C82"/>
    <w:rsid w:val="000A39F5"/>
    <w:rsid w:val="000A528C"/>
    <w:rsid w:val="000C25BF"/>
    <w:rsid w:val="000C4B1F"/>
    <w:rsid w:val="000E27FC"/>
    <w:rsid w:val="000E4DF9"/>
    <w:rsid w:val="000F4C15"/>
    <w:rsid w:val="00120C0A"/>
    <w:rsid w:val="001435F9"/>
    <w:rsid w:val="001766BC"/>
    <w:rsid w:val="001801C4"/>
    <w:rsid w:val="001A75FC"/>
    <w:rsid w:val="001B6781"/>
    <w:rsid w:val="001C4481"/>
    <w:rsid w:val="001C4D41"/>
    <w:rsid w:val="001C6E0D"/>
    <w:rsid w:val="001E0DD4"/>
    <w:rsid w:val="001E3F19"/>
    <w:rsid w:val="00200E3E"/>
    <w:rsid w:val="002024DE"/>
    <w:rsid w:val="00203268"/>
    <w:rsid w:val="00212877"/>
    <w:rsid w:val="0021691E"/>
    <w:rsid w:val="00221712"/>
    <w:rsid w:val="00225152"/>
    <w:rsid w:val="002323BE"/>
    <w:rsid w:val="00251AA6"/>
    <w:rsid w:val="0025723D"/>
    <w:rsid w:val="002646F4"/>
    <w:rsid w:val="00275E40"/>
    <w:rsid w:val="00277C79"/>
    <w:rsid w:val="002863F7"/>
    <w:rsid w:val="0029185C"/>
    <w:rsid w:val="002B30A4"/>
    <w:rsid w:val="002D714B"/>
    <w:rsid w:val="002E4E80"/>
    <w:rsid w:val="002E7990"/>
    <w:rsid w:val="00303446"/>
    <w:rsid w:val="00303D63"/>
    <w:rsid w:val="00304AA3"/>
    <w:rsid w:val="003222A1"/>
    <w:rsid w:val="00325E93"/>
    <w:rsid w:val="003332E7"/>
    <w:rsid w:val="003352F6"/>
    <w:rsid w:val="00344F05"/>
    <w:rsid w:val="00352151"/>
    <w:rsid w:val="00365DB3"/>
    <w:rsid w:val="00387506"/>
    <w:rsid w:val="00393AF9"/>
    <w:rsid w:val="003B4893"/>
    <w:rsid w:val="003D2F78"/>
    <w:rsid w:val="003D546D"/>
    <w:rsid w:val="003E23D3"/>
    <w:rsid w:val="004012C5"/>
    <w:rsid w:val="00404AB3"/>
    <w:rsid w:val="00417DA3"/>
    <w:rsid w:val="00440237"/>
    <w:rsid w:val="0044332D"/>
    <w:rsid w:val="00443A36"/>
    <w:rsid w:val="0045212A"/>
    <w:rsid w:val="004552D9"/>
    <w:rsid w:val="004635D9"/>
    <w:rsid w:val="004801F1"/>
    <w:rsid w:val="004837E1"/>
    <w:rsid w:val="0049315D"/>
    <w:rsid w:val="00497268"/>
    <w:rsid w:val="004A5B7F"/>
    <w:rsid w:val="004C3019"/>
    <w:rsid w:val="004C456E"/>
    <w:rsid w:val="004D5CF3"/>
    <w:rsid w:val="004E5F58"/>
    <w:rsid w:val="004E645F"/>
    <w:rsid w:val="004E730C"/>
    <w:rsid w:val="00501F94"/>
    <w:rsid w:val="00511706"/>
    <w:rsid w:val="005156CE"/>
    <w:rsid w:val="0051763F"/>
    <w:rsid w:val="005337A8"/>
    <w:rsid w:val="00537B8E"/>
    <w:rsid w:val="00545D66"/>
    <w:rsid w:val="005460A2"/>
    <w:rsid w:val="005465B9"/>
    <w:rsid w:val="00557A02"/>
    <w:rsid w:val="00597AB1"/>
    <w:rsid w:val="005A13C0"/>
    <w:rsid w:val="005A3A3E"/>
    <w:rsid w:val="005B4099"/>
    <w:rsid w:val="005C1FBB"/>
    <w:rsid w:val="005C40DB"/>
    <w:rsid w:val="005C77F1"/>
    <w:rsid w:val="005F2135"/>
    <w:rsid w:val="00622958"/>
    <w:rsid w:val="00624961"/>
    <w:rsid w:val="00625E4C"/>
    <w:rsid w:val="0065712B"/>
    <w:rsid w:val="00662BFD"/>
    <w:rsid w:val="00663C1B"/>
    <w:rsid w:val="00665855"/>
    <w:rsid w:val="00666F78"/>
    <w:rsid w:val="00676C63"/>
    <w:rsid w:val="00677828"/>
    <w:rsid w:val="00680F87"/>
    <w:rsid w:val="00681BA0"/>
    <w:rsid w:val="006833A1"/>
    <w:rsid w:val="00686CD4"/>
    <w:rsid w:val="006979CC"/>
    <w:rsid w:val="006B3F0E"/>
    <w:rsid w:val="006C5D0A"/>
    <w:rsid w:val="006D6823"/>
    <w:rsid w:val="006D7886"/>
    <w:rsid w:val="006F2DF3"/>
    <w:rsid w:val="006F749D"/>
    <w:rsid w:val="007012D5"/>
    <w:rsid w:val="007017E4"/>
    <w:rsid w:val="00705426"/>
    <w:rsid w:val="007078F3"/>
    <w:rsid w:val="007161F2"/>
    <w:rsid w:val="007222F5"/>
    <w:rsid w:val="0072608E"/>
    <w:rsid w:val="00735620"/>
    <w:rsid w:val="007377B3"/>
    <w:rsid w:val="007412BA"/>
    <w:rsid w:val="0074204C"/>
    <w:rsid w:val="0074460A"/>
    <w:rsid w:val="00770DD7"/>
    <w:rsid w:val="00776B48"/>
    <w:rsid w:val="007834AB"/>
    <w:rsid w:val="007B66A5"/>
    <w:rsid w:val="007E4A8B"/>
    <w:rsid w:val="007E7316"/>
    <w:rsid w:val="007F20A3"/>
    <w:rsid w:val="00805BE8"/>
    <w:rsid w:val="008133A4"/>
    <w:rsid w:val="008165B0"/>
    <w:rsid w:val="00827606"/>
    <w:rsid w:val="0083419B"/>
    <w:rsid w:val="00844ED6"/>
    <w:rsid w:val="00846525"/>
    <w:rsid w:val="00856098"/>
    <w:rsid w:val="008603FD"/>
    <w:rsid w:val="0086048E"/>
    <w:rsid w:val="008622A3"/>
    <w:rsid w:val="008646A7"/>
    <w:rsid w:val="00870422"/>
    <w:rsid w:val="008800F5"/>
    <w:rsid w:val="008B7425"/>
    <w:rsid w:val="008C1E24"/>
    <w:rsid w:val="008D333A"/>
    <w:rsid w:val="008D7449"/>
    <w:rsid w:val="008E3413"/>
    <w:rsid w:val="008E4BC3"/>
    <w:rsid w:val="0090062E"/>
    <w:rsid w:val="00925453"/>
    <w:rsid w:val="009309A5"/>
    <w:rsid w:val="0093164D"/>
    <w:rsid w:val="009526E2"/>
    <w:rsid w:val="00961AD2"/>
    <w:rsid w:val="00962715"/>
    <w:rsid w:val="00973B0F"/>
    <w:rsid w:val="00996289"/>
    <w:rsid w:val="00996AC0"/>
    <w:rsid w:val="009B2834"/>
    <w:rsid w:val="009B3937"/>
    <w:rsid w:val="009B5489"/>
    <w:rsid w:val="009B6A38"/>
    <w:rsid w:val="009D40C6"/>
    <w:rsid w:val="009E5405"/>
    <w:rsid w:val="009F2ED7"/>
    <w:rsid w:val="009F3BB2"/>
    <w:rsid w:val="00A0296B"/>
    <w:rsid w:val="00A067F9"/>
    <w:rsid w:val="00A12327"/>
    <w:rsid w:val="00A12F67"/>
    <w:rsid w:val="00A16B4A"/>
    <w:rsid w:val="00A2598F"/>
    <w:rsid w:val="00A431E2"/>
    <w:rsid w:val="00A46689"/>
    <w:rsid w:val="00A86EEE"/>
    <w:rsid w:val="00A95ACF"/>
    <w:rsid w:val="00A9648D"/>
    <w:rsid w:val="00AA1870"/>
    <w:rsid w:val="00AA269C"/>
    <w:rsid w:val="00AD7EE5"/>
    <w:rsid w:val="00AE3833"/>
    <w:rsid w:val="00AF6EDF"/>
    <w:rsid w:val="00B14F42"/>
    <w:rsid w:val="00B27282"/>
    <w:rsid w:val="00B422C1"/>
    <w:rsid w:val="00B57500"/>
    <w:rsid w:val="00B67B4D"/>
    <w:rsid w:val="00B94DF0"/>
    <w:rsid w:val="00B9546A"/>
    <w:rsid w:val="00B96CB4"/>
    <w:rsid w:val="00BE7A90"/>
    <w:rsid w:val="00BF2574"/>
    <w:rsid w:val="00BF3D23"/>
    <w:rsid w:val="00BF4DF5"/>
    <w:rsid w:val="00BF60F2"/>
    <w:rsid w:val="00C01E60"/>
    <w:rsid w:val="00C0343A"/>
    <w:rsid w:val="00C04746"/>
    <w:rsid w:val="00C13262"/>
    <w:rsid w:val="00C217D7"/>
    <w:rsid w:val="00C21F45"/>
    <w:rsid w:val="00C34690"/>
    <w:rsid w:val="00C50BD4"/>
    <w:rsid w:val="00C6266E"/>
    <w:rsid w:val="00C631A8"/>
    <w:rsid w:val="00C9372F"/>
    <w:rsid w:val="00CA6919"/>
    <w:rsid w:val="00CA6D65"/>
    <w:rsid w:val="00CC4091"/>
    <w:rsid w:val="00CC482E"/>
    <w:rsid w:val="00CF0002"/>
    <w:rsid w:val="00CF0A33"/>
    <w:rsid w:val="00D01351"/>
    <w:rsid w:val="00D01B68"/>
    <w:rsid w:val="00D02820"/>
    <w:rsid w:val="00D2515B"/>
    <w:rsid w:val="00D3104F"/>
    <w:rsid w:val="00D7421D"/>
    <w:rsid w:val="00D76AE4"/>
    <w:rsid w:val="00D77460"/>
    <w:rsid w:val="00D80EC9"/>
    <w:rsid w:val="00D81B7A"/>
    <w:rsid w:val="00D854DE"/>
    <w:rsid w:val="00D94C6D"/>
    <w:rsid w:val="00D95F4A"/>
    <w:rsid w:val="00DB0E7D"/>
    <w:rsid w:val="00DC40E8"/>
    <w:rsid w:val="00DC79CA"/>
    <w:rsid w:val="00DD2FF6"/>
    <w:rsid w:val="00DD3CDF"/>
    <w:rsid w:val="00DD4D7F"/>
    <w:rsid w:val="00DE5CA2"/>
    <w:rsid w:val="00DF08D7"/>
    <w:rsid w:val="00DF53E7"/>
    <w:rsid w:val="00DF6765"/>
    <w:rsid w:val="00E106CF"/>
    <w:rsid w:val="00E10CA2"/>
    <w:rsid w:val="00E142EE"/>
    <w:rsid w:val="00E23AE5"/>
    <w:rsid w:val="00E36E50"/>
    <w:rsid w:val="00E505BD"/>
    <w:rsid w:val="00E5127D"/>
    <w:rsid w:val="00E51EC4"/>
    <w:rsid w:val="00E53113"/>
    <w:rsid w:val="00E6324A"/>
    <w:rsid w:val="00E65534"/>
    <w:rsid w:val="00E66043"/>
    <w:rsid w:val="00E90786"/>
    <w:rsid w:val="00E961D1"/>
    <w:rsid w:val="00EA17D8"/>
    <w:rsid w:val="00EB09F6"/>
    <w:rsid w:val="00EB7099"/>
    <w:rsid w:val="00EC203C"/>
    <w:rsid w:val="00EC7FC2"/>
    <w:rsid w:val="00EE5727"/>
    <w:rsid w:val="00EF6258"/>
    <w:rsid w:val="00F015D7"/>
    <w:rsid w:val="00F03DA2"/>
    <w:rsid w:val="00F051DF"/>
    <w:rsid w:val="00F074EC"/>
    <w:rsid w:val="00F10FFB"/>
    <w:rsid w:val="00F112EA"/>
    <w:rsid w:val="00F16784"/>
    <w:rsid w:val="00F24822"/>
    <w:rsid w:val="00F26A39"/>
    <w:rsid w:val="00F41C7E"/>
    <w:rsid w:val="00F56511"/>
    <w:rsid w:val="00F62B04"/>
    <w:rsid w:val="00F65599"/>
    <w:rsid w:val="00F73A6F"/>
    <w:rsid w:val="00F75396"/>
    <w:rsid w:val="00F809A7"/>
    <w:rsid w:val="00F96E8B"/>
    <w:rsid w:val="00FA7CAE"/>
    <w:rsid w:val="00FB2790"/>
    <w:rsid w:val="00FC2861"/>
    <w:rsid w:val="00FC74D1"/>
    <w:rsid w:val="00FD1B3A"/>
    <w:rsid w:val="00FE5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306323"/>
  <w15:chartTrackingRefBased/>
  <w15:docId w15:val="{F9EB0148-5184-4001-9DD0-2A4CE94AD2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5620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4E645F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4E645F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CA6D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CA6D65"/>
    <w:rPr>
      <w:sz w:val="18"/>
      <w:szCs w:val="18"/>
    </w:rPr>
  </w:style>
  <w:style w:type="table" w:styleId="a7">
    <w:name w:val="Table Grid"/>
    <w:basedOn w:val="a1"/>
    <w:uiPriority w:val="39"/>
    <w:rsid w:val="002D71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44332D"/>
    <w:pPr>
      <w:ind w:firstLineChars="200" w:firstLine="420"/>
    </w:pPr>
  </w:style>
  <w:style w:type="paragraph" w:styleId="a9">
    <w:name w:val="Body Text"/>
    <w:basedOn w:val="a"/>
    <w:link w:val="1"/>
    <w:rsid w:val="002B30A4"/>
    <w:pPr>
      <w:spacing w:after="120"/>
    </w:pPr>
    <w:rPr>
      <w:rFonts w:ascii="Times New Roman" w:eastAsia="宋体" w:hAnsi="Times New Roman" w:cs="Times New Roman"/>
      <w:szCs w:val="20"/>
    </w:rPr>
  </w:style>
  <w:style w:type="character" w:customStyle="1" w:styleId="aa">
    <w:name w:val="正文文本 字符"/>
    <w:basedOn w:val="a0"/>
    <w:uiPriority w:val="99"/>
    <w:semiHidden/>
    <w:rsid w:val="002B30A4"/>
  </w:style>
  <w:style w:type="character" w:customStyle="1" w:styleId="1">
    <w:name w:val="正文文本 字符1"/>
    <w:link w:val="a9"/>
    <w:rsid w:val="002B30A4"/>
    <w:rPr>
      <w:rFonts w:ascii="Times New Roman" w:eastAsia="宋体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9900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6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6.png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png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70.png"/><Relationship Id="rId145" Type="http://schemas.openxmlformats.org/officeDocument/2006/relationships/oleObject" Target="embeddings/oleObject6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png"/><Relationship Id="rId151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71.wmf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png"/><Relationship Id="rId136" Type="http://schemas.openxmlformats.org/officeDocument/2006/relationships/image" Target="media/image6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4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png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png"/><Relationship Id="rId148" Type="http://schemas.openxmlformats.org/officeDocument/2006/relationships/image" Target="media/image7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1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png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image" Target="media/image73.wmf"/><Relationship Id="rId90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F8B15F-4387-41E2-BF70-D806FD688E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8</TotalTime>
  <Pages>1</Pages>
  <Words>541</Words>
  <Characters>3086</Characters>
  <Application>Microsoft Office Word</Application>
  <DocSecurity>0</DocSecurity>
  <Lines>25</Lines>
  <Paragraphs>7</Paragraphs>
  <ScaleCrop>false</ScaleCrop>
  <Company>HITSZ</Company>
  <LinksUpToDate>false</LinksUpToDate>
  <CharactersWithSpaces>3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er Wu</dc:creator>
  <cp:keywords/>
  <dc:description/>
  <cp:lastModifiedBy>Oliver Wu</cp:lastModifiedBy>
  <cp:revision>130</cp:revision>
  <cp:lastPrinted>2024-12-31T09:10:00Z</cp:lastPrinted>
  <dcterms:created xsi:type="dcterms:W3CDTF">2022-09-20T16:43:00Z</dcterms:created>
  <dcterms:modified xsi:type="dcterms:W3CDTF">2025-01-03T13:46:00Z</dcterms:modified>
</cp:coreProperties>
</file>